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4CCD" w:rsidRPr="00464CCD" w:rsidRDefault="00464CCD" w:rsidP="00464CCD">
      <w:pPr>
        <w:pStyle w:val="ElsArticleTitle"/>
        <w:jc w:val="both"/>
        <w:rPr>
          <w:rFonts w:asciiTheme="minorHAnsi" w:hAnsiTheme="minorHAnsi" w:cstheme="minorHAnsi"/>
          <w:sz w:val="32"/>
          <w:szCs w:val="32"/>
          <w:lang w:val="en-GB"/>
        </w:rPr>
      </w:pPr>
      <w:r w:rsidRPr="00464CCD">
        <w:rPr>
          <w:rFonts w:asciiTheme="minorHAnsi" w:hAnsiTheme="minorHAnsi" w:cstheme="minorHAnsi"/>
          <w:sz w:val="32"/>
          <w:szCs w:val="32"/>
          <w:lang w:val="en-GB"/>
        </w:rPr>
        <w:t>Diversity-Oriented Synthesis and chemoinformatic analysis of the molecular diversity of sp</w:t>
      </w:r>
      <w:r w:rsidRPr="00464CCD">
        <w:rPr>
          <w:rFonts w:asciiTheme="minorHAnsi" w:hAnsiTheme="minorHAnsi" w:cstheme="minorHAnsi"/>
          <w:sz w:val="32"/>
          <w:szCs w:val="32"/>
          <w:vertAlign w:val="superscript"/>
          <w:lang w:val="en-GB"/>
        </w:rPr>
        <w:t>3</w:t>
      </w:r>
      <w:r w:rsidRPr="00464CCD">
        <w:rPr>
          <w:rFonts w:asciiTheme="minorHAnsi" w:hAnsiTheme="minorHAnsi" w:cstheme="minorHAnsi"/>
          <w:sz w:val="32"/>
          <w:szCs w:val="32"/>
          <w:lang w:val="en-GB"/>
        </w:rPr>
        <w:t>-rich morpholine peptidomimetics</w:t>
      </w:r>
    </w:p>
    <w:p w:rsidR="00464CCD" w:rsidRPr="00464CCD" w:rsidRDefault="00464CCD" w:rsidP="00464CCD">
      <w:pPr>
        <w:pStyle w:val="ElsAuthor"/>
        <w:rPr>
          <w:rFonts w:asciiTheme="minorHAnsi" w:hAnsiTheme="minorHAnsi" w:cstheme="minorHAnsi"/>
          <w:sz w:val="30"/>
          <w:lang w:val="en-GB"/>
        </w:rPr>
      </w:pPr>
    </w:p>
    <w:p w:rsidR="00464CCD" w:rsidRPr="00464CCD" w:rsidRDefault="00464CCD" w:rsidP="00464CCD">
      <w:pPr>
        <w:pStyle w:val="ElsAuthor"/>
        <w:rPr>
          <w:rFonts w:asciiTheme="minorHAnsi" w:hAnsiTheme="minorHAnsi" w:cstheme="minorHAnsi"/>
          <w:lang w:val="it-IT"/>
        </w:rPr>
      </w:pPr>
      <w:r w:rsidRPr="00464CCD">
        <w:rPr>
          <w:rFonts w:asciiTheme="minorHAnsi" w:hAnsiTheme="minorHAnsi" w:cstheme="minorHAnsi"/>
          <w:lang w:val="it-IT"/>
        </w:rPr>
        <w:t>Elena Lenci,</w:t>
      </w:r>
      <w:r>
        <w:rPr>
          <w:rFonts w:asciiTheme="minorHAnsi" w:hAnsiTheme="minorHAnsi" w:cstheme="minorHAnsi"/>
          <w:vertAlign w:val="superscript"/>
          <w:lang w:val="it-IT"/>
        </w:rPr>
        <w:t>*</w:t>
      </w:r>
      <w:r w:rsidRPr="00464CCD">
        <w:rPr>
          <w:rFonts w:asciiTheme="minorHAnsi" w:hAnsiTheme="minorHAnsi" w:cstheme="minorHAnsi"/>
          <w:lang w:val="it-IT"/>
        </w:rPr>
        <w:t xml:space="preserve"> </w:t>
      </w:r>
      <w:r>
        <w:rPr>
          <w:rFonts w:asciiTheme="minorHAnsi" w:hAnsiTheme="minorHAnsi" w:cstheme="minorHAnsi"/>
          <w:lang w:val="it-IT"/>
        </w:rPr>
        <w:t>Riccardo Innocenti</w:t>
      </w:r>
      <w:r w:rsidRPr="00464CCD">
        <w:rPr>
          <w:rFonts w:asciiTheme="minorHAnsi" w:hAnsiTheme="minorHAnsi" w:cstheme="minorHAnsi"/>
          <w:lang w:val="it-IT"/>
        </w:rPr>
        <w:t>, Gloria Menchi, Andrea Trabocchi</w:t>
      </w:r>
      <w:r w:rsidRPr="00464CCD">
        <w:rPr>
          <w:rFonts w:asciiTheme="minorHAnsi" w:hAnsiTheme="minorHAnsi" w:cstheme="minorHAnsi"/>
        </w:rPr>
        <w:footnoteReference w:customMarkFollows="1" w:id="1"/>
        <w:sym w:font="Symbol" w:char="F02A"/>
      </w:r>
    </w:p>
    <w:p w:rsidR="00464CCD" w:rsidRPr="00464CCD" w:rsidRDefault="00464CCD" w:rsidP="00464CCD">
      <w:pPr>
        <w:pStyle w:val="ElsAffiliation"/>
        <w:rPr>
          <w:rFonts w:asciiTheme="minorHAnsi" w:hAnsiTheme="minorHAnsi" w:cstheme="minorHAnsi"/>
        </w:rPr>
      </w:pPr>
      <w:r w:rsidRPr="00464CCD">
        <w:rPr>
          <w:rFonts w:asciiTheme="minorHAnsi" w:hAnsiTheme="minorHAnsi" w:cstheme="minorHAnsi"/>
        </w:rPr>
        <w:t>Department of Chemistry “Ugo Schiff”, University of Florence, Via della Lastruccia 13, 50019, Sesto Fiorentino, Florence, Italy</w:t>
      </w: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jc w:val="center"/>
        <w:rPr>
          <w:rFonts w:cstheme="minorHAnsi"/>
        </w:rPr>
      </w:pPr>
      <w:r w:rsidRPr="00464CCD">
        <w:rPr>
          <w:rFonts w:cstheme="minorHAnsi"/>
        </w:rPr>
        <w:t>SUPPLEMENTARY MATERIAL</w:t>
      </w: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64CCD">
      <w:pPr>
        <w:rPr>
          <w:rFonts w:cstheme="minorHAnsi"/>
        </w:rPr>
      </w:pPr>
    </w:p>
    <w:p w:rsidR="00464CCD" w:rsidRPr="00464CCD" w:rsidRDefault="00464CCD" w:rsidP="004E6549">
      <w:pPr>
        <w:pStyle w:val="Nessunaspaziatura"/>
        <w:spacing w:line="288" w:lineRule="auto"/>
      </w:pPr>
      <w:r>
        <w:rPr>
          <w:lang w:val="en-GB"/>
        </w:rPr>
        <w:t xml:space="preserve">Experimental procedures and </w:t>
      </w:r>
      <w:r w:rsidRPr="00A94489">
        <w:rPr>
          <w:lang w:val="en-GB"/>
        </w:rPr>
        <w:t>characterization data</w:t>
      </w:r>
      <w:r>
        <w:rPr>
          <w:lang w:val="en-GB"/>
        </w:rPr>
        <w:t xml:space="preserve"> for </w:t>
      </w:r>
      <w:r w:rsidR="00E3711F">
        <w:rPr>
          <w:b/>
          <w:lang w:val="en-GB"/>
        </w:rPr>
        <w:t>2</w:t>
      </w:r>
      <w:r>
        <w:rPr>
          <w:b/>
          <w:lang w:val="en-GB"/>
        </w:rPr>
        <w:t>5</w:t>
      </w:r>
      <w:r w:rsidRPr="00464CCD">
        <w:rPr>
          <w:lang w:val="en-GB"/>
        </w:rPr>
        <w:t>,</w:t>
      </w:r>
      <w:r w:rsidR="00E3711F">
        <w:rPr>
          <w:b/>
          <w:lang w:val="en-GB"/>
        </w:rPr>
        <w:t xml:space="preserve"> 2</w:t>
      </w:r>
      <w:r>
        <w:rPr>
          <w:b/>
          <w:lang w:val="en-GB"/>
        </w:rPr>
        <w:t>8</w:t>
      </w:r>
      <w:r w:rsidRPr="00464CCD">
        <w:rPr>
          <w:lang w:val="en-GB"/>
        </w:rPr>
        <w:t>-</w:t>
      </w:r>
      <w:r w:rsidR="00E3711F">
        <w:rPr>
          <w:b/>
          <w:lang w:val="en-GB"/>
        </w:rPr>
        <w:t>3</w:t>
      </w:r>
      <w:r>
        <w:rPr>
          <w:b/>
          <w:lang w:val="en-GB"/>
        </w:rPr>
        <w:t>1</w:t>
      </w:r>
      <w:r w:rsidRPr="00464CCD">
        <w:rPr>
          <w:lang w:val="en-GB"/>
        </w:rPr>
        <w:t xml:space="preserve">, </w:t>
      </w:r>
      <w:r w:rsidR="00E3711F">
        <w:rPr>
          <w:b/>
          <w:lang w:val="en-GB"/>
        </w:rPr>
        <w:t>3</w:t>
      </w:r>
      <w:r>
        <w:rPr>
          <w:b/>
          <w:lang w:val="en-GB"/>
        </w:rPr>
        <w:t>5</w:t>
      </w:r>
      <w:r w:rsidRPr="00464CCD">
        <w:rPr>
          <w:lang w:val="en-GB"/>
        </w:rPr>
        <w:t>-</w:t>
      </w:r>
      <w:r w:rsidR="00E3711F">
        <w:rPr>
          <w:b/>
          <w:lang w:val="en-GB"/>
        </w:rPr>
        <w:t>3</w:t>
      </w:r>
      <w:r>
        <w:rPr>
          <w:b/>
          <w:lang w:val="en-GB"/>
        </w:rPr>
        <w:t>8</w:t>
      </w:r>
      <w:r w:rsidRPr="00464CCD">
        <w:rPr>
          <w:lang w:val="en-GB"/>
        </w:rPr>
        <w:t xml:space="preserve">, </w:t>
      </w:r>
      <w:r w:rsidR="00E3711F">
        <w:rPr>
          <w:b/>
          <w:lang w:val="en-GB"/>
        </w:rPr>
        <w:t>4</w:t>
      </w:r>
      <w:r w:rsidR="00D3416F">
        <w:rPr>
          <w:b/>
          <w:lang w:val="en-GB"/>
        </w:rPr>
        <w:t>2</w:t>
      </w:r>
      <w:r w:rsidR="003014AD">
        <w:tab/>
      </w:r>
      <w:r w:rsidR="003014AD">
        <w:tab/>
        <w:t>S2-S6</w:t>
      </w:r>
    </w:p>
    <w:p w:rsidR="00464CCD" w:rsidRDefault="00464CCD" w:rsidP="004E6549">
      <w:pPr>
        <w:pStyle w:val="Nessunaspaziatura"/>
        <w:spacing w:line="288" w:lineRule="auto"/>
      </w:pPr>
      <w:r w:rsidRPr="007B3F78">
        <w:rPr>
          <w:vertAlign w:val="superscript"/>
        </w:rPr>
        <w:t>1</w:t>
      </w:r>
      <w:r w:rsidRPr="006A5310">
        <w:t>H and</w:t>
      </w:r>
      <w:r>
        <w:t xml:space="preserve"> </w:t>
      </w:r>
      <w:r w:rsidRPr="007B3F78">
        <w:rPr>
          <w:vertAlign w:val="superscript"/>
        </w:rPr>
        <w:t>13</w:t>
      </w:r>
      <w:r w:rsidRPr="006A5310">
        <w:t>C NMR spectra for compounds</w:t>
      </w:r>
      <w:r>
        <w:t xml:space="preserve"> </w:t>
      </w:r>
      <w:r w:rsidR="00E3711F">
        <w:rPr>
          <w:b/>
        </w:rPr>
        <w:t>2</w:t>
      </w:r>
      <w:r w:rsidR="009D155B" w:rsidRPr="009D155B">
        <w:rPr>
          <w:b/>
        </w:rPr>
        <w:t>9</w:t>
      </w:r>
      <w:r w:rsidR="009D155B">
        <w:t xml:space="preserve">, </w:t>
      </w:r>
      <w:r w:rsidR="00E3711F">
        <w:rPr>
          <w:b/>
          <w:lang w:val="en-GB"/>
        </w:rPr>
        <w:t>3</w:t>
      </w:r>
      <w:r>
        <w:rPr>
          <w:b/>
          <w:lang w:val="en-GB"/>
        </w:rPr>
        <w:t>5</w:t>
      </w:r>
      <w:r w:rsidRPr="00464CCD">
        <w:rPr>
          <w:lang w:val="en-GB"/>
        </w:rPr>
        <w:t>-</w:t>
      </w:r>
      <w:r w:rsidR="00E3711F">
        <w:rPr>
          <w:b/>
          <w:lang w:val="en-GB"/>
        </w:rPr>
        <w:t>3</w:t>
      </w:r>
      <w:r>
        <w:rPr>
          <w:b/>
          <w:lang w:val="en-GB"/>
        </w:rPr>
        <w:t>8</w:t>
      </w:r>
      <w:r w:rsidRPr="00464CCD">
        <w:rPr>
          <w:lang w:val="en-GB"/>
        </w:rPr>
        <w:t xml:space="preserve">, </w:t>
      </w:r>
      <w:r w:rsidR="00E3711F">
        <w:rPr>
          <w:b/>
          <w:lang w:val="en-GB"/>
        </w:rPr>
        <w:t>4</w:t>
      </w:r>
      <w:r w:rsidR="00D3416F">
        <w:rPr>
          <w:b/>
          <w:lang w:val="en-GB"/>
        </w:rPr>
        <w:t>2</w:t>
      </w:r>
      <w:r w:rsidR="003014AD">
        <w:tab/>
      </w:r>
      <w:r w:rsidR="003014AD">
        <w:tab/>
      </w:r>
      <w:r w:rsidR="003014AD">
        <w:tab/>
      </w:r>
      <w:r w:rsidR="003014AD">
        <w:tab/>
      </w:r>
      <w:r w:rsidR="003014AD">
        <w:tab/>
        <w:t>S7-S12</w:t>
      </w:r>
    </w:p>
    <w:p w:rsidR="00464CCD" w:rsidRPr="00B22F44" w:rsidRDefault="00464CCD" w:rsidP="004E6549">
      <w:pPr>
        <w:pStyle w:val="Nessunaspaziatura"/>
        <w:spacing w:line="288" w:lineRule="auto"/>
      </w:pPr>
      <w:r>
        <w:t>NOESY1D spectra of compound</w:t>
      </w:r>
      <w:r w:rsidR="00133A52">
        <w:t>s</w:t>
      </w:r>
      <w:r>
        <w:t xml:space="preserve"> </w:t>
      </w:r>
      <w:r w:rsidR="00E3711F">
        <w:rPr>
          <w:b/>
        </w:rPr>
        <w:t>3</w:t>
      </w:r>
      <w:r w:rsidR="003014AD">
        <w:rPr>
          <w:b/>
        </w:rPr>
        <w:t>7</w:t>
      </w:r>
      <w:r w:rsidR="004E6549">
        <w:rPr>
          <w:b/>
        </w:rPr>
        <w:t xml:space="preserve"> </w:t>
      </w:r>
      <w:r w:rsidR="004E6549" w:rsidRPr="004E6549">
        <w:t>and</w:t>
      </w:r>
      <w:r w:rsidR="00E3711F">
        <w:rPr>
          <w:b/>
        </w:rPr>
        <w:t xml:space="preserve"> </w:t>
      </w:r>
      <w:r w:rsidR="00D3416F">
        <w:rPr>
          <w:b/>
        </w:rPr>
        <w:t>42</w:t>
      </w:r>
      <w:r>
        <w:rPr>
          <w:b/>
        </w:rPr>
        <w:tab/>
      </w:r>
      <w:r>
        <w:rPr>
          <w:b/>
        </w:rPr>
        <w:tab/>
      </w:r>
      <w:r>
        <w:rPr>
          <w:b/>
        </w:rPr>
        <w:tab/>
      </w:r>
      <w:r>
        <w:rPr>
          <w:b/>
        </w:rPr>
        <w:tab/>
      </w:r>
      <w:r>
        <w:rPr>
          <w:b/>
        </w:rPr>
        <w:tab/>
      </w:r>
      <w:r>
        <w:rPr>
          <w:b/>
        </w:rPr>
        <w:tab/>
      </w:r>
      <w:r w:rsidR="003014AD">
        <w:t>S13</w:t>
      </w:r>
      <w:r w:rsidR="009643C9">
        <w:t>-S14</w:t>
      </w:r>
    </w:p>
    <w:p w:rsidR="00464CCD" w:rsidRPr="0053050C" w:rsidRDefault="00464CCD" w:rsidP="004E6549">
      <w:pPr>
        <w:pStyle w:val="Nessunaspaziatura"/>
        <w:spacing w:line="288" w:lineRule="auto"/>
      </w:pPr>
      <w:r w:rsidRPr="0053050C">
        <w:t>PCA data</w:t>
      </w:r>
      <w:r>
        <w:t xml:space="preserve"> for </w:t>
      </w:r>
      <w:r w:rsidR="004E6549">
        <w:t>morpholine library compounds</w:t>
      </w:r>
      <w:r w:rsidR="004E6549">
        <w:tab/>
      </w:r>
      <w:r w:rsidR="004E6549">
        <w:tab/>
      </w:r>
      <w:r w:rsidR="004E6549">
        <w:tab/>
      </w:r>
      <w:r w:rsidR="004E6549">
        <w:tab/>
      </w:r>
      <w:r w:rsidR="004E6549">
        <w:tab/>
      </w:r>
      <w:r w:rsidR="004E6549">
        <w:tab/>
      </w:r>
      <w:r w:rsidR="00AF0C86">
        <w:t>S15-S16</w:t>
      </w:r>
    </w:p>
    <w:p w:rsidR="00464CCD" w:rsidRDefault="00464CCD" w:rsidP="004E6549">
      <w:pPr>
        <w:spacing w:after="0" w:line="288" w:lineRule="auto"/>
        <w:rPr>
          <w:lang w:val="en-US"/>
        </w:rPr>
      </w:pPr>
      <w:r w:rsidRPr="0053050C">
        <w:rPr>
          <w:lang w:val="en-US"/>
        </w:rPr>
        <w:t>PMI data</w:t>
      </w:r>
      <w:r>
        <w:rPr>
          <w:lang w:val="en-US"/>
        </w:rPr>
        <w:t xml:space="preserve"> </w:t>
      </w:r>
      <w:r w:rsidR="004E6549">
        <w:rPr>
          <w:lang w:val="en-US"/>
        </w:rPr>
        <w:t xml:space="preserve">for </w:t>
      </w:r>
      <w:r w:rsidR="004E6549">
        <w:t>morpholine library compounds</w:t>
      </w:r>
      <w:r w:rsidRPr="0053050C">
        <w:rPr>
          <w:lang w:val="en-US"/>
        </w:rPr>
        <w:tab/>
      </w:r>
      <w:r w:rsidRPr="0053050C">
        <w:rPr>
          <w:lang w:val="en-US"/>
        </w:rPr>
        <w:tab/>
      </w:r>
      <w:r w:rsidRPr="0053050C">
        <w:rPr>
          <w:lang w:val="en-US"/>
        </w:rPr>
        <w:tab/>
      </w:r>
      <w:r w:rsidRPr="0053050C">
        <w:rPr>
          <w:lang w:val="en-US"/>
        </w:rPr>
        <w:tab/>
      </w:r>
      <w:r w:rsidR="004E6549">
        <w:rPr>
          <w:lang w:val="en-US"/>
        </w:rPr>
        <w:tab/>
      </w:r>
      <w:r w:rsidR="004E6549">
        <w:rPr>
          <w:lang w:val="en-US"/>
        </w:rPr>
        <w:tab/>
      </w:r>
      <w:r w:rsidR="00AF0C86">
        <w:rPr>
          <w:lang w:val="en-US"/>
        </w:rPr>
        <w:t>S17</w:t>
      </w:r>
      <w:r w:rsidRPr="0053050C">
        <w:rPr>
          <w:lang w:val="en-US"/>
        </w:rPr>
        <w:t>-S</w:t>
      </w:r>
      <w:r w:rsidR="00AF0C86">
        <w:rPr>
          <w:lang w:val="en-US"/>
        </w:rPr>
        <w:t>20</w:t>
      </w:r>
    </w:p>
    <w:p w:rsidR="004E6549" w:rsidRDefault="004E6549" w:rsidP="004E6549">
      <w:pPr>
        <w:pStyle w:val="Nessunaspaziatura"/>
        <w:spacing w:line="288" w:lineRule="auto"/>
      </w:pPr>
      <w:r>
        <w:t>M</w:t>
      </w:r>
      <w:r w:rsidRPr="004E6549">
        <w:t>edicinally-relevant molecular properties</w:t>
      </w:r>
      <w:r>
        <w:t xml:space="preserve"> (MW, ClogP, HBD, HBA, </w:t>
      </w:r>
    </w:p>
    <w:p w:rsidR="004E6549" w:rsidRPr="0053050C" w:rsidRDefault="004E6549" w:rsidP="004E6549">
      <w:pPr>
        <w:pStyle w:val="Nessunaspaziatura"/>
        <w:spacing w:line="288" w:lineRule="auto"/>
      </w:pPr>
      <w:r>
        <w:t>rotatable bonds count, Fsp</w:t>
      </w:r>
      <w:r w:rsidRPr="004E6549">
        <w:rPr>
          <w:vertAlign w:val="superscript"/>
        </w:rPr>
        <w:t>3</w:t>
      </w:r>
      <w:r>
        <w:t xml:space="preserve"> and FC*) for morpholine library compounds</w:t>
      </w:r>
      <w:r>
        <w:tab/>
      </w:r>
      <w:r>
        <w:tab/>
      </w:r>
      <w:r>
        <w:tab/>
      </w:r>
      <w:r w:rsidRPr="0053050C">
        <w:t>S2</w:t>
      </w:r>
      <w:r w:rsidR="00344263">
        <w:t>1</w:t>
      </w:r>
      <w:r w:rsidRPr="0053050C">
        <w:t>-S2</w:t>
      </w:r>
      <w:r>
        <w:t>5</w:t>
      </w:r>
    </w:p>
    <w:p w:rsidR="001B32E6" w:rsidRDefault="004E6549" w:rsidP="004E6549">
      <w:pPr>
        <w:spacing w:after="0" w:line="288" w:lineRule="auto"/>
        <w:rPr>
          <w:lang w:val="en-US"/>
        </w:rPr>
      </w:pPr>
      <w:r>
        <w:t>Fsp</w:t>
      </w:r>
      <w:r w:rsidRPr="004E6549">
        <w:rPr>
          <w:vertAlign w:val="superscript"/>
        </w:rPr>
        <w:t>3</w:t>
      </w:r>
      <w:r>
        <w:t xml:space="preserve"> and FC* </w:t>
      </w:r>
      <w:r w:rsidRPr="0053050C">
        <w:rPr>
          <w:lang w:val="en-US"/>
        </w:rPr>
        <w:t>data</w:t>
      </w:r>
      <w:r>
        <w:rPr>
          <w:lang w:val="en-US"/>
        </w:rPr>
        <w:t xml:space="preserve"> </w:t>
      </w:r>
      <w:r>
        <w:t>for a reference set of BB drugs</w:t>
      </w:r>
      <w:r w:rsidRPr="0053050C">
        <w:rPr>
          <w:lang w:val="en-US"/>
        </w:rPr>
        <w:tab/>
      </w:r>
      <w:r w:rsidR="001B32E6">
        <w:rPr>
          <w:lang w:val="en-US"/>
        </w:rPr>
        <w:tab/>
      </w:r>
      <w:r w:rsidR="001B32E6">
        <w:rPr>
          <w:lang w:val="en-US"/>
        </w:rPr>
        <w:tab/>
      </w:r>
      <w:r w:rsidR="001B32E6">
        <w:rPr>
          <w:lang w:val="en-US"/>
        </w:rPr>
        <w:tab/>
      </w:r>
      <w:r w:rsidR="001B32E6">
        <w:rPr>
          <w:lang w:val="en-US"/>
        </w:rPr>
        <w:tab/>
      </w:r>
      <w:r w:rsidR="001B32E6" w:rsidRPr="0053050C">
        <w:rPr>
          <w:lang w:val="en-US"/>
        </w:rPr>
        <w:t>S2</w:t>
      </w:r>
      <w:r w:rsidR="001B32E6">
        <w:rPr>
          <w:lang w:val="en-US"/>
        </w:rPr>
        <w:t>6</w:t>
      </w:r>
    </w:p>
    <w:p w:rsidR="004E6549" w:rsidRPr="00464CCD" w:rsidRDefault="001B32E6" w:rsidP="004E6549">
      <w:pPr>
        <w:spacing w:after="0" w:line="288" w:lineRule="auto"/>
        <w:rPr>
          <w:rFonts w:cstheme="minorHAnsi"/>
        </w:rPr>
      </w:pPr>
      <w:r>
        <w:rPr>
          <w:lang w:val="en-US"/>
        </w:rPr>
        <w:t>References</w:t>
      </w:r>
      <w:r>
        <w:rPr>
          <w:lang w:val="en-US"/>
        </w:rPr>
        <w:tab/>
      </w:r>
      <w:r>
        <w:rPr>
          <w:lang w:val="en-US"/>
        </w:rPr>
        <w:tab/>
      </w:r>
      <w:r>
        <w:rPr>
          <w:lang w:val="en-US"/>
        </w:rPr>
        <w:tab/>
      </w:r>
      <w:r>
        <w:rPr>
          <w:lang w:val="en-US"/>
        </w:rPr>
        <w:tab/>
      </w:r>
      <w:r>
        <w:rPr>
          <w:lang w:val="en-US"/>
        </w:rPr>
        <w:tab/>
      </w:r>
      <w:r>
        <w:rPr>
          <w:lang w:val="en-US"/>
        </w:rPr>
        <w:tab/>
      </w:r>
      <w:r w:rsidR="004E6549" w:rsidRPr="0053050C">
        <w:rPr>
          <w:lang w:val="en-US"/>
        </w:rPr>
        <w:tab/>
      </w:r>
      <w:r w:rsidR="004E6549" w:rsidRPr="0053050C">
        <w:rPr>
          <w:lang w:val="en-US"/>
        </w:rPr>
        <w:tab/>
      </w:r>
      <w:r w:rsidR="004E6549" w:rsidRPr="0053050C">
        <w:rPr>
          <w:lang w:val="en-US"/>
        </w:rPr>
        <w:tab/>
      </w:r>
      <w:r w:rsidR="004E6549">
        <w:rPr>
          <w:lang w:val="en-US"/>
        </w:rPr>
        <w:tab/>
      </w:r>
      <w:r w:rsidR="004E6549" w:rsidRPr="0053050C">
        <w:rPr>
          <w:lang w:val="en-US"/>
        </w:rPr>
        <w:t>S2</w:t>
      </w:r>
      <w:r w:rsidR="004E6549">
        <w:rPr>
          <w:lang w:val="en-US"/>
        </w:rPr>
        <w:t>7</w:t>
      </w:r>
    </w:p>
    <w:p w:rsidR="004E6549" w:rsidRPr="00464CCD" w:rsidRDefault="004E6549" w:rsidP="00464CCD">
      <w:pPr>
        <w:rPr>
          <w:rFonts w:cstheme="minorHAnsi"/>
        </w:rPr>
      </w:pPr>
    </w:p>
    <w:p w:rsidR="00464CCD" w:rsidRPr="00464CCD" w:rsidRDefault="00464CCD" w:rsidP="00464CCD">
      <w:pPr>
        <w:spacing w:after="200" w:line="276" w:lineRule="auto"/>
        <w:rPr>
          <w:rFonts w:cstheme="minorHAnsi"/>
        </w:rPr>
      </w:pPr>
    </w:p>
    <w:p w:rsidR="00464CCD" w:rsidRPr="00464CCD" w:rsidRDefault="00464CCD" w:rsidP="00464CCD">
      <w:pPr>
        <w:spacing w:after="200" w:line="276" w:lineRule="auto"/>
        <w:rPr>
          <w:rFonts w:cstheme="minorHAnsi"/>
          <w:b/>
        </w:rPr>
      </w:pPr>
      <w:r w:rsidRPr="00464CCD">
        <w:rPr>
          <w:rFonts w:cstheme="minorHAnsi"/>
          <w:b/>
        </w:rPr>
        <w:br w:type="page"/>
      </w:r>
    </w:p>
    <w:p w:rsidR="0076116B" w:rsidRPr="0076116B" w:rsidRDefault="0076116B" w:rsidP="00464CCD">
      <w:pPr>
        <w:rPr>
          <w:b/>
        </w:rPr>
      </w:pPr>
      <w:r w:rsidRPr="0076116B">
        <w:rPr>
          <w:b/>
        </w:rPr>
        <w:lastRenderedPageBreak/>
        <w:t>General</w:t>
      </w:r>
    </w:p>
    <w:p w:rsidR="0076116B" w:rsidRDefault="0076116B" w:rsidP="0076116B">
      <w:pPr>
        <w:pStyle w:val="Nessunaspaziatura"/>
        <w:spacing w:line="288" w:lineRule="auto"/>
      </w:pPr>
      <w:r w:rsidRPr="0076116B">
        <w:rPr>
          <w:vertAlign w:val="superscript"/>
        </w:rPr>
        <w:t>1</w:t>
      </w:r>
      <w:r w:rsidRPr="0076116B">
        <w:t xml:space="preserve">H NMR and </w:t>
      </w:r>
      <w:r w:rsidRPr="0076116B">
        <w:rPr>
          <w:vertAlign w:val="superscript"/>
        </w:rPr>
        <w:t>13</w:t>
      </w:r>
      <w:r w:rsidRPr="0076116B">
        <w:t>C NMR spectra were recorded on a Varian Mercury 400 (</w:t>
      </w:r>
      <w:r w:rsidRPr="0076116B">
        <w:rPr>
          <w:vertAlign w:val="superscript"/>
        </w:rPr>
        <w:t>1</w:t>
      </w:r>
      <w:r w:rsidRPr="0076116B">
        <w:t xml:space="preserve">H: 400 MHz, </w:t>
      </w:r>
      <w:r w:rsidRPr="0076116B">
        <w:rPr>
          <w:vertAlign w:val="superscript"/>
        </w:rPr>
        <w:t>13</w:t>
      </w:r>
      <w:r w:rsidRPr="0076116B">
        <w:t>C: 100 MHz), or a Varian Gemini 200 (</w:t>
      </w:r>
      <w:r w:rsidRPr="0076116B">
        <w:rPr>
          <w:vertAlign w:val="superscript"/>
        </w:rPr>
        <w:t>1</w:t>
      </w:r>
      <w:r w:rsidRPr="0076116B">
        <w:t xml:space="preserve">H: 200 MHz, </w:t>
      </w:r>
      <w:r w:rsidRPr="0076116B">
        <w:rPr>
          <w:vertAlign w:val="superscript"/>
        </w:rPr>
        <w:t>13</w:t>
      </w:r>
      <w:r w:rsidRPr="0076116B">
        <w:t>C: 50 MHz). The chemical shifts (</w:t>
      </w:r>
      <w:r w:rsidRPr="0076116B">
        <w:rPr>
          <w:i/>
        </w:rPr>
        <w:t>δ</w:t>
      </w:r>
      <w:r w:rsidRPr="0076116B">
        <w:t>) and coupling constants (</w:t>
      </w:r>
      <w:r w:rsidRPr="0076116B">
        <w:rPr>
          <w:i/>
        </w:rPr>
        <w:t>J</w:t>
      </w:r>
      <w:r w:rsidRPr="0076116B">
        <w:t>) are expressed in parts per million (ppm) and hertz (Hz), respectively. Flash column chromatography (FCC) purifications were performed manually using glass columns with Merck silica gel (0.040–0.063 mm), or using the Biotage Isolera system and SNAP silica cartridges. TLC analyses were performed on Merck silica gel 60 F254 plates. Melting points were recorded on a B</w:t>
      </w:r>
      <w:r w:rsidR="00133A52">
        <w:rPr>
          <w:rFonts w:cstheme="minorHAnsi"/>
        </w:rPr>
        <w:t>ü</w:t>
      </w:r>
      <w:r w:rsidRPr="0076116B">
        <w:t xml:space="preserve">chi B-540 instrument and </w:t>
      </w:r>
      <w:r w:rsidR="00133A52">
        <w:t>are</w:t>
      </w:r>
      <w:r w:rsidRPr="0076116B">
        <w:t xml:space="preserve"> uncorrected. Elemental analyses were performed on a Perkin Elmer 240 C, H, N analyzer. ESI mass spectra were recorded on a Thermo LCQ-Fleet. Microwave heated reactions were performed </w:t>
      </w:r>
      <w:r w:rsidR="00133A52">
        <w:t>using</w:t>
      </w:r>
      <w:r w:rsidRPr="0076116B">
        <w:t xml:space="preserve"> a Biotage Initiator instrument. </w:t>
      </w:r>
      <w:r w:rsidRPr="006137B9">
        <w:t>Optical rotation measurements were performed on a JASCO DIP-370 polarimeter and are given in 10</w:t>
      </w:r>
      <w:r w:rsidRPr="006137B9">
        <w:rPr>
          <w:vertAlign w:val="superscript"/>
        </w:rPr>
        <w:t xml:space="preserve">−1 </w:t>
      </w:r>
      <w:r w:rsidRPr="006137B9">
        <w:t>deg cm</w:t>
      </w:r>
      <w:r w:rsidRPr="006137B9">
        <w:rPr>
          <w:vertAlign w:val="superscript"/>
        </w:rPr>
        <w:t>2</w:t>
      </w:r>
      <w:r w:rsidRPr="006137B9">
        <w:t> g</w:t>
      </w:r>
      <w:r w:rsidRPr="006137B9">
        <w:rPr>
          <w:vertAlign w:val="superscript"/>
        </w:rPr>
        <w:t>−1</w:t>
      </w:r>
      <w:r>
        <w:rPr>
          <w:szCs w:val="24"/>
        </w:rPr>
        <w:t xml:space="preserve">. </w:t>
      </w:r>
      <w:r w:rsidRPr="0076116B">
        <w:t>All commercially available reagents and solvents were used as received, unless otherwise specified.</w:t>
      </w:r>
      <w:r>
        <w:t xml:space="preserve"> </w:t>
      </w:r>
    </w:p>
    <w:p w:rsidR="004D0172" w:rsidRDefault="004D0172" w:rsidP="0076116B">
      <w:pPr>
        <w:pStyle w:val="Nessunaspaziatura"/>
        <w:spacing w:line="288" w:lineRule="auto"/>
      </w:pPr>
    </w:p>
    <w:p w:rsidR="00F001C9" w:rsidRDefault="00F001C9" w:rsidP="0076116B">
      <w:pPr>
        <w:pStyle w:val="Nessunaspaziatura"/>
        <w:spacing w:line="288" w:lineRule="auto"/>
      </w:pPr>
      <w:r w:rsidRPr="00F001C9">
        <w:rPr>
          <w:i/>
        </w:rPr>
        <w:t>trans</w:t>
      </w:r>
      <w:r w:rsidRPr="00F001C9">
        <w:t>-</w:t>
      </w:r>
      <w:r w:rsidR="005E2AB7">
        <w:t>M</w:t>
      </w:r>
      <w:r w:rsidRPr="00F001C9">
        <w:t>ethyl 4-benzyl-3-(4-methoxyphenyl)-5-oxomorpholine-2-carboxylate</w:t>
      </w:r>
      <w:r>
        <w:t xml:space="preserve"> (</w:t>
      </w:r>
      <w:r w:rsidR="00A67F81">
        <w:rPr>
          <w:b/>
        </w:rPr>
        <w:t>2</w:t>
      </w:r>
      <w:r w:rsidRPr="00F001C9">
        <w:rPr>
          <w:b/>
        </w:rPr>
        <w:t>5</w:t>
      </w:r>
      <w:r>
        <w:t>)</w:t>
      </w:r>
    </w:p>
    <w:p w:rsidR="00190280" w:rsidRDefault="00F47E07" w:rsidP="00C97371">
      <w:pPr>
        <w:pStyle w:val="Nessunaspaziatura"/>
        <w:spacing w:line="288" w:lineRule="auto"/>
        <w:sectPr w:rsidR="00190280" w:rsidSect="001F76C6">
          <w:footerReference w:type="default" r:id="rId8"/>
          <w:endnotePr>
            <w:numFmt w:val="decimal"/>
          </w:endnotePr>
          <w:pgSz w:w="11906" w:h="16838"/>
          <w:pgMar w:top="1417" w:right="1134" w:bottom="1134" w:left="1134" w:header="708" w:footer="708" w:gutter="0"/>
          <w:pgNumType w:chapStyle="1"/>
          <w:cols w:space="708"/>
          <w:docGrid w:linePitch="360"/>
        </w:sect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98.5pt;height:73.5pt;z-index:251659264;mso-position-horizontal:absolute;mso-position-horizontal-relative:text;mso-position-vertical:absolute;mso-position-vertical-relative:text">
            <v:imagedata r:id="rId9" o:title=""/>
            <w10:wrap type="square"/>
          </v:shape>
          <o:OLEObject Type="Embed" ProgID="ChemDraw.Document.6.0" ShapeID="_x0000_s1027" DrawAspect="Content" ObjectID="_1600587397" r:id="rId10"/>
        </w:object>
      </w:r>
      <w:r w:rsidR="00AD2C42">
        <w:t>A mixture of</w:t>
      </w:r>
      <w:r w:rsidR="00F001C9">
        <w:t xml:space="preserve"> 1,4-d</w:t>
      </w:r>
      <w:r w:rsidR="00F001C9" w:rsidRPr="00F001C9">
        <w:t>ioxane-2,6-dione</w:t>
      </w:r>
      <w:r w:rsidR="00F001C9">
        <w:t xml:space="preserve"> (340 mg, 2.93 mmol) and </w:t>
      </w:r>
      <w:r w:rsidR="00AD2C42" w:rsidRPr="00AD2C42">
        <w:rPr>
          <w:i/>
        </w:rPr>
        <w:t>N</w:t>
      </w:r>
      <w:r w:rsidR="00AD2C42" w:rsidRPr="00AD2C42">
        <w:t xml:space="preserve">-(4-methoxybenzylidene)-1-phenylmethanamine </w:t>
      </w:r>
      <w:r w:rsidR="00F001C9">
        <w:t xml:space="preserve">(660 mg, 2.93 mmol) </w:t>
      </w:r>
      <w:r w:rsidR="00AD2C42">
        <w:t>in toluene (13 mL) was heated at 80 °C</w:t>
      </w:r>
      <w:r w:rsidR="00F001C9">
        <w:t xml:space="preserve"> </w:t>
      </w:r>
      <w:r w:rsidR="00AD2C42">
        <w:t>and stirred for 4 hours at this temperature</w:t>
      </w:r>
      <w:r w:rsidR="00133A52">
        <w:t>,</w:t>
      </w:r>
      <w:r w:rsidR="00AD2C42">
        <w:t xml:space="preserve"> as</w:t>
      </w:r>
      <w:r w:rsidR="00F001C9">
        <w:t xml:space="preserve"> reported in literature. The</w:t>
      </w:r>
      <w:r w:rsidR="00AD2C42">
        <w:t>n, the</w:t>
      </w:r>
      <w:r w:rsidR="00F001C9">
        <w:t xml:space="preserve"> crude </w:t>
      </w:r>
      <w:r w:rsidR="00AD2C42">
        <w:t>mixture was dissolved in MeOH (29.3 mL), SOCl</w:t>
      </w:r>
      <w:r w:rsidR="00AD2C42" w:rsidRPr="00F001C9">
        <w:rPr>
          <w:vertAlign w:val="subscript"/>
        </w:rPr>
        <w:t>2</w:t>
      </w:r>
      <w:r w:rsidR="00AD2C42" w:rsidRPr="00AD2C42">
        <w:t xml:space="preserve"> </w:t>
      </w:r>
      <w:r w:rsidR="00AD2C42">
        <w:t xml:space="preserve">(1.1 mL, 5.86 mmol) </w:t>
      </w:r>
      <w:r w:rsidR="00AD2C42" w:rsidRPr="00AD2C42">
        <w:t>was added dropwise and the mixture was left refluxing for 2 h</w:t>
      </w:r>
      <w:r w:rsidR="00AD2C42">
        <w:t>. A</w:t>
      </w:r>
      <w:r w:rsidR="00AD2C42" w:rsidRPr="00AD2C42">
        <w:t>fter solvent evaporation, the crude mixture was purified by flash</w:t>
      </w:r>
      <w:r w:rsidR="00C97371">
        <w:t xml:space="preserve"> chromatography (</w:t>
      </w:r>
      <w:r w:rsidR="00986261">
        <w:rPr>
          <w:lang w:val="en-GB"/>
        </w:rPr>
        <w:t>EtOAc/Petr. et. = 1:1</w:t>
      </w:r>
      <w:r w:rsidR="00AD2C42" w:rsidRPr="00AD2C42">
        <w:t xml:space="preserve">) to give </w:t>
      </w:r>
      <w:r w:rsidR="00F001C9">
        <w:t xml:space="preserve">compound </w:t>
      </w:r>
      <w:r w:rsidR="00A67F81">
        <w:rPr>
          <w:b/>
        </w:rPr>
        <w:t>2</w:t>
      </w:r>
      <w:r w:rsidR="00F001C9" w:rsidRPr="00C97371">
        <w:rPr>
          <w:b/>
        </w:rPr>
        <w:t>5</w:t>
      </w:r>
      <w:r w:rsidR="00F001C9">
        <w:t xml:space="preserve"> </w:t>
      </w:r>
      <w:r w:rsidR="0005627E">
        <w:t xml:space="preserve">(696 mg, 1.96 mmol) </w:t>
      </w:r>
      <w:r w:rsidR="00F001C9">
        <w:t xml:space="preserve">in </w:t>
      </w:r>
      <w:r w:rsidR="00AD2C42">
        <w:t>67% overall yield</w:t>
      </w:r>
      <w:r w:rsidR="00190280">
        <w:t xml:space="preserve">. </w:t>
      </w:r>
      <w:r w:rsidR="00C97371">
        <w:t>Spectroscopical data are in agree</w:t>
      </w:r>
      <w:r w:rsidR="00190280">
        <w:t>ment with values</w:t>
      </w:r>
      <w:r w:rsidR="00133A52">
        <w:t xml:space="preserve"> reported in the literature</w:t>
      </w:r>
      <w:r w:rsidR="00190280">
        <w:t>.</w:t>
      </w:r>
      <w:r w:rsidR="00190280">
        <w:rPr>
          <w:rStyle w:val="Rimandonotadichiusura"/>
        </w:rPr>
        <w:endnoteReference w:id="1"/>
      </w:r>
    </w:p>
    <w:p w:rsidR="00190280" w:rsidRDefault="00190280" w:rsidP="00C97371">
      <w:pPr>
        <w:pStyle w:val="Nessunaspaziatura"/>
        <w:spacing w:line="288" w:lineRule="auto"/>
        <w:sectPr w:rsidR="00190280" w:rsidSect="00190280">
          <w:endnotePr>
            <w:numFmt w:val="decimal"/>
          </w:endnotePr>
          <w:type w:val="continuous"/>
          <w:pgSz w:w="11906" w:h="16838"/>
          <w:pgMar w:top="1417" w:right="1134" w:bottom="1134" w:left="1134" w:header="708" w:footer="708" w:gutter="0"/>
          <w:cols w:space="708"/>
          <w:docGrid w:linePitch="360"/>
        </w:sectPr>
      </w:pPr>
    </w:p>
    <w:p w:rsidR="00B95DE4" w:rsidRDefault="00B95DE4" w:rsidP="00B95DE4">
      <w:pPr>
        <w:pStyle w:val="Nessunaspaziatura"/>
        <w:spacing w:line="288" w:lineRule="auto"/>
      </w:pPr>
      <w:r w:rsidRPr="00C21046">
        <w:lastRenderedPageBreak/>
        <w:t>(</w:t>
      </w:r>
      <w:r w:rsidRPr="00B95DE4">
        <w:rPr>
          <w:i/>
        </w:rPr>
        <w:t>S</w:t>
      </w:r>
      <w:r w:rsidRPr="00C21046">
        <w:t>)</w:t>
      </w:r>
      <w:r w:rsidRPr="00B95DE4">
        <w:t>-</w:t>
      </w:r>
      <w:r w:rsidR="005E2AB7">
        <w:t>M</w:t>
      </w:r>
      <w:r w:rsidRPr="00B95DE4">
        <w:t>ethyl 4-benzyl-5-oxomorpholine-3-carboxylate</w:t>
      </w:r>
      <w:r w:rsidRPr="00B95DE4">
        <w:rPr>
          <w:i/>
        </w:rPr>
        <w:t xml:space="preserve"> </w:t>
      </w:r>
      <w:r>
        <w:t>(</w:t>
      </w:r>
      <w:r w:rsidR="00A67F81">
        <w:rPr>
          <w:b/>
        </w:rPr>
        <w:t>2</w:t>
      </w:r>
      <w:r>
        <w:rPr>
          <w:b/>
        </w:rPr>
        <w:t>8</w:t>
      </w:r>
      <w:r>
        <w:t>)</w:t>
      </w:r>
    </w:p>
    <w:p w:rsidR="00B95DE4" w:rsidRPr="00EC467F" w:rsidRDefault="00F47E07" w:rsidP="00B95DE4">
      <w:pPr>
        <w:pStyle w:val="Nessunaspaziatura"/>
        <w:spacing w:line="288" w:lineRule="auto"/>
        <w:rPr>
          <w:lang w:val="en-GB"/>
        </w:rPr>
      </w:pPr>
      <w:r>
        <w:rPr>
          <w:noProof/>
        </w:rPr>
        <w:object w:dxaOrig="1440" w:dyaOrig="1440">
          <v:shape id="_x0000_s1029" type="#_x0000_t75" style="position:absolute;left:0;text-align:left;margin-left:0;margin-top:0;width:90.05pt;height:55.25pt;z-index:251663360;mso-position-horizontal:absolute;mso-position-horizontal-relative:text;mso-position-vertical:absolute;mso-position-vertical-relative:text">
            <v:imagedata r:id="rId11" o:title=""/>
            <w10:wrap type="square"/>
          </v:shape>
          <o:OLEObject Type="Embed" ProgID="ChemDraw.Document.6.0" ShapeID="_x0000_s1029" DrawAspect="Content" ObjectID="_1600587398" r:id="rId12"/>
        </w:object>
      </w:r>
      <w:r w:rsidR="00EC467F">
        <w:rPr>
          <w:lang w:val="en-GB"/>
        </w:rPr>
        <w:t xml:space="preserve">To a solution of </w:t>
      </w:r>
      <w:r w:rsidR="00EC467F" w:rsidRPr="00C21046">
        <w:rPr>
          <w:lang w:val="en-GB"/>
        </w:rPr>
        <w:t>bromoacetyl bro</w:t>
      </w:r>
      <w:r w:rsidR="00EC467F">
        <w:rPr>
          <w:lang w:val="en-GB"/>
        </w:rPr>
        <w:t>mide (</w:t>
      </w:r>
      <w:r w:rsidR="005151A7">
        <w:rPr>
          <w:lang w:val="en-GB"/>
        </w:rPr>
        <w:t>200</w:t>
      </w:r>
      <w:r w:rsidR="00EC467F" w:rsidRPr="00C21046">
        <w:rPr>
          <w:lang w:val="en-GB"/>
        </w:rPr>
        <w:t xml:space="preserve"> </w:t>
      </w:r>
      <w:r w:rsidR="00EC467F" w:rsidRPr="00C21046">
        <w:rPr>
          <w:lang w:val="it-IT"/>
        </w:rPr>
        <w:t>μ</w:t>
      </w:r>
      <w:r w:rsidR="00EC467F">
        <w:rPr>
          <w:lang w:val="en-GB"/>
        </w:rPr>
        <w:t xml:space="preserve">L, </w:t>
      </w:r>
      <w:r w:rsidR="005151A7">
        <w:rPr>
          <w:lang w:val="en-GB"/>
        </w:rPr>
        <w:t>2.29</w:t>
      </w:r>
      <w:r w:rsidR="00EC467F" w:rsidRPr="00C21046">
        <w:rPr>
          <w:lang w:val="en-GB"/>
        </w:rPr>
        <w:t xml:space="preserve"> mmol) and Et</w:t>
      </w:r>
      <w:r w:rsidR="00EC467F" w:rsidRPr="00C21046">
        <w:rPr>
          <w:vertAlign w:val="subscript"/>
          <w:lang w:val="en-GB"/>
        </w:rPr>
        <w:t>3</w:t>
      </w:r>
      <w:r w:rsidR="005151A7">
        <w:rPr>
          <w:lang w:val="en-GB"/>
        </w:rPr>
        <w:t>N (478</w:t>
      </w:r>
      <w:r w:rsidR="00EC467F" w:rsidRPr="00C21046">
        <w:rPr>
          <w:lang w:val="en-GB"/>
        </w:rPr>
        <w:t xml:space="preserve"> </w:t>
      </w:r>
      <w:r w:rsidR="00EC467F" w:rsidRPr="00C21046">
        <w:rPr>
          <w:lang w:val="it-IT"/>
        </w:rPr>
        <w:t>μ</w:t>
      </w:r>
      <w:r w:rsidR="005151A7">
        <w:rPr>
          <w:lang w:val="en-GB"/>
        </w:rPr>
        <w:t>L, 3.44</w:t>
      </w:r>
      <w:r w:rsidR="00EC467F">
        <w:rPr>
          <w:lang w:val="en-GB"/>
        </w:rPr>
        <w:t xml:space="preserve"> </w:t>
      </w:r>
      <w:r w:rsidR="00EC467F" w:rsidRPr="00C21046">
        <w:rPr>
          <w:lang w:val="en-GB"/>
        </w:rPr>
        <w:t xml:space="preserve">mmol) in </w:t>
      </w:r>
      <w:r w:rsidR="00EC467F">
        <w:rPr>
          <w:lang w:val="en-GB"/>
        </w:rPr>
        <w:t xml:space="preserve">dry </w:t>
      </w:r>
      <w:r w:rsidR="00EC467F" w:rsidRPr="00C21046">
        <w:rPr>
          <w:lang w:val="en-GB"/>
        </w:rPr>
        <w:t>CH</w:t>
      </w:r>
      <w:r w:rsidR="00EC467F" w:rsidRPr="000B1476">
        <w:rPr>
          <w:vertAlign w:val="subscript"/>
          <w:lang w:val="en-GB"/>
        </w:rPr>
        <w:t>2</w:t>
      </w:r>
      <w:r w:rsidR="00EC467F" w:rsidRPr="00C21046">
        <w:rPr>
          <w:lang w:val="en-GB"/>
        </w:rPr>
        <w:t>Cl</w:t>
      </w:r>
      <w:r w:rsidR="00EC467F" w:rsidRPr="000B1476">
        <w:rPr>
          <w:vertAlign w:val="subscript"/>
          <w:lang w:val="en-GB"/>
        </w:rPr>
        <w:t xml:space="preserve">2 </w:t>
      </w:r>
      <w:r w:rsidR="005151A7">
        <w:rPr>
          <w:lang w:val="en-GB"/>
        </w:rPr>
        <w:t>(23</w:t>
      </w:r>
      <w:r w:rsidR="00EC467F">
        <w:rPr>
          <w:lang w:val="en-GB"/>
        </w:rPr>
        <w:t xml:space="preserve"> mL), a solution of </w:t>
      </w:r>
      <w:r w:rsidR="00EC467F" w:rsidRPr="000B1476">
        <w:rPr>
          <w:i/>
          <w:lang w:val="en-GB"/>
        </w:rPr>
        <w:t>N</w:t>
      </w:r>
      <w:r w:rsidR="005151A7">
        <w:rPr>
          <w:lang w:val="en-GB"/>
        </w:rPr>
        <w:t>-benzylserine (446</w:t>
      </w:r>
      <w:r w:rsidR="00EC467F">
        <w:rPr>
          <w:lang w:val="en-GB"/>
        </w:rPr>
        <w:t xml:space="preserve"> mg, 2.29 mmol) in dry </w:t>
      </w:r>
      <w:r w:rsidR="00EC467F" w:rsidRPr="00C21046">
        <w:rPr>
          <w:lang w:val="en-GB"/>
        </w:rPr>
        <w:t>CH</w:t>
      </w:r>
      <w:r w:rsidR="00EC467F" w:rsidRPr="000B1476">
        <w:rPr>
          <w:vertAlign w:val="subscript"/>
          <w:lang w:val="en-GB"/>
        </w:rPr>
        <w:t>2</w:t>
      </w:r>
      <w:r w:rsidR="00EC467F" w:rsidRPr="00C21046">
        <w:rPr>
          <w:lang w:val="en-GB"/>
        </w:rPr>
        <w:t>Cl</w:t>
      </w:r>
      <w:r w:rsidR="00EC467F" w:rsidRPr="000B1476">
        <w:rPr>
          <w:vertAlign w:val="subscript"/>
          <w:lang w:val="en-GB"/>
        </w:rPr>
        <w:t>2</w:t>
      </w:r>
      <w:r w:rsidR="005151A7">
        <w:rPr>
          <w:lang w:val="en-GB"/>
        </w:rPr>
        <w:t xml:space="preserve"> (23</w:t>
      </w:r>
      <w:r w:rsidR="00EC467F">
        <w:rPr>
          <w:lang w:val="en-GB"/>
        </w:rPr>
        <w:t xml:space="preserve"> mL) </w:t>
      </w:r>
      <w:r w:rsidR="00EC467F" w:rsidRPr="00C21046">
        <w:rPr>
          <w:lang w:val="en-GB"/>
        </w:rPr>
        <w:t>was added slowly a</w:t>
      </w:r>
      <w:r w:rsidR="00EC467F">
        <w:rPr>
          <w:lang w:val="en-GB"/>
        </w:rPr>
        <w:t xml:space="preserve">t −15 °C. The resulting mixture </w:t>
      </w:r>
      <w:r w:rsidR="00EC467F" w:rsidRPr="00C21046">
        <w:rPr>
          <w:lang w:val="en-GB"/>
        </w:rPr>
        <w:t>was left stirring at the same temperature</w:t>
      </w:r>
      <w:r w:rsidR="00EC467F">
        <w:rPr>
          <w:lang w:val="en-GB"/>
        </w:rPr>
        <w:t xml:space="preserve"> for 1 h</w:t>
      </w:r>
      <w:r w:rsidR="00133A52">
        <w:rPr>
          <w:lang w:val="en-GB"/>
        </w:rPr>
        <w:t>,</w:t>
      </w:r>
      <w:r w:rsidR="00EC467F">
        <w:rPr>
          <w:lang w:val="en-GB"/>
        </w:rPr>
        <w:t xml:space="preserve"> then the solvent was </w:t>
      </w:r>
      <w:r w:rsidR="00EC467F" w:rsidRPr="00C21046">
        <w:rPr>
          <w:lang w:val="en-GB"/>
        </w:rPr>
        <w:t>evapora</w:t>
      </w:r>
      <w:r w:rsidR="00EC467F">
        <w:rPr>
          <w:lang w:val="en-GB"/>
        </w:rPr>
        <w:t xml:space="preserve">ted under reduced pressure. After dissolving the crude mixture </w:t>
      </w:r>
      <w:r w:rsidR="005151A7">
        <w:rPr>
          <w:lang w:val="en-GB"/>
        </w:rPr>
        <w:t xml:space="preserve">(450 mg, 1.37 mmol) </w:t>
      </w:r>
      <w:r w:rsidR="00EC467F">
        <w:rPr>
          <w:lang w:val="en-GB"/>
        </w:rPr>
        <w:t xml:space="preserve">in </w:t>
      </w:r>
      <w:r w:rsidR="00EC467F" w:rsidRPr="0005627E">
        <w:rPr>
          <w:lang w:val="en-GB"/>
        </w:rPr>
        <w:t>anhydrous</w:t>
      </w:r>
      <w:r w:rsidR="00EC467F">
        <w:rPr>
          <w:lang w:val="en-GB"/>
        </w:rPr>
        <w:t xml:space="preserve"> THF </w:t>
      </w:r>
      <w:r w:rsidR="005151A7">
        <w:rPr>
          <w:lang w:val="en-GB"/>
        </w:rPr>
        <w:t>(27</w:t>
      </w:r>
      <w:r w:rsidR="00EC467F">
        <w:rPr>
          <w:lang w:val="en-GB"/>
        </w:rPr>
        <w:t xml:space="preserve"> mL), sodium</w:t>
      </w:r>
      <w:r w:rsidR="005151A7">
        <w:rPr>
          <w:lang w:val="en-GB"/>
        </w:rPr>
        <w:t xml:space="preserve"> hydride (60% in oil, 110 mg, 2.74</w:t>
      </w:r>
      <w:r w:rsidR="00EC467F" w:rsidRPr="0005627E">
        <w:rPr>
          <w:lang w:val="en-GB"/>
        </w:rPr>
        <w:t xml:space="preserve"> mmol) was added </w:t>
      </w:r>
      <w:r w:rsidR="00EC467F">
        <w:rPr>
          <w:lang w:val="en-GB"/>
        </w:rPr>
        <w:t xml:space="preserve">slowly </w:t>
      </w:r>
      <w:r w:rsidR="00EC467F" w:rsidRPr="0005627E">
        <w:rPr>
          <w:lang w:val="en-GB"/>
        </w:rPr>
        <w:t>at</w:t>
      </w:r>
      <w:r w:rsidR="00EC467F">
        <w:rPr>
          <w:lang w:val="en-GB"/>
        </w:rPr>
        <w:t xml:space="preserve"> 0 °C, and the mixture was left </w:t>
      </w:r>
      <w:r w:rsidR="00EC467F" w:rsidRPr="0005627E">
        <w:rPr>
          <w:lang w:val="en-GB"/>
        </w:rPr>
        <w:t>stirring for 1 h at room temperature. NaH was quenched with MeOH</w:t>
      </w:r>
      <w:r w:rsidR="00EC467F">
        <w:rPr>
          <w:lang w:val="en-GB"/>
        </w:rPr>
        <w:t xml:space="preserve"> (10</w:t>
      </w:r>
      <w:r w:rsidR="00EC467F" w:rsidRPr="0005627E">
        <w:rPr>
          <w:lang w:val="en-GB"/>
        </w:rPr>
        <w:t xml:space="preserve"> mL) and filtered through Celite. The filtrate was concentrated</w:t>
      </w:r>
      <w:r w:rsidR="00EC467F">
        <w:rPr>
          <w:lang w:val="en-GB"/>
        </w:rPr>
        <w:t xml:space="preserve"> </w:t>
      </w:r>
      <w:r w:rsidR="00EC467F" w:rsidRPr="0005627E">
        <w:rPr>
          <w:lang w:val="en-GB"/>
        </w:rPr>
        <w:t xml:space="preserve">under vacuum, to yield a yellow </w:t>
      </w:r>
      <w:r w:rsidR="00EC467F">
        <w:rPr>
          <w:lang w:val="en-GB"/>
        </w:rPr>
        <w:t xml:space="preserve">oil that was purified by flash </w:t>
      </w:r>
      <w:r w:rsidR="00EC467F" w:rsidRPr="0005627E">
        <w:rPr>
          <w:lang w:val="en-GB"/>
        </w:rPr>
        <w:t>chrom</w:t>
      </w:r>
      <w:r w:rsidR="005151A7">
        <w:rPr>
          <w:lang w:val="en-GB"/>
        </w:rPr>
        <w:t>atography (EtOAc/Petr. et. = 1:1</w:t>
      </w:r>
      <w:r w:rsidR="00EC467F">
        <w:rPr>
          <w:lang w:val="en-GB"/>
        </w:rPr>
        <w:t xml:space="preserve">) affording pure compound </w:t>
      </w:r>
      <w:r w:rsidR="00A67F81">
        <w:rPr>
          <w:b/>
          <w:lang w:val="en-GB"/>
        </w:rPr>
        <w:t>2</w:t>
      </w:r>
      <w:r w:rsidR="005151A7">
        <w:rPr>
          <w:b/>
          <w:lang w:val="en-GB"/>
        </w:rPr>
        <w:t>8</w:t>
      </w:r>
      <w:r w:rsidR="00EC467F">
        <w:rPr>
          <w:lang w:val="en-GB"/>
        </w:rPr>
        <w:t xml:space="preserve"> </w:t>
      </w:r>
      <w:r w:rsidR="005151A7">
        <w:rPr>
          <w:lang w:val="en-GB"/>
        </w:rPr>
        <w:t>(367</w:t>
      </w:r>
      <w:r w:rsidR="00EC467F">
        <w:rPr>
          <w:lang w:val="en-GB"/>
        </w:rPr>
        <w:t xml:space="preserve"> mg, 1.47 mmol)</w:t>
      </w:r>
      <w:r w:rsidR="00EC467F" w:rsidRPr="00C21046">
        <w:rPr>
          <w:lang w:val="en-GB"/>
        </w:rPr>
        <w:t xml:space="preserve"> </w:t>
      </w:r>
      <w:r w:rsidR="00EC467F">
        <w:rPr>
          <w:lang w:val="en-GB"/>
        </w:rPr>
        <w:t xml:space="preserve">in 64% </w:t>
      </w:r>
      <w:r w:rsidR="008F3669" w:rsidRPr="00EC467F">
        <w:rPr>
          <w:lang w:val="en-GB"/>
        </w:rPr>
        <w:t>overall yield</w:t>
      </w:r>
      <w:r w:rsidR="00EC467F">
        <w:rPr>
          <w:lang w:val="en-GB"/>
        </w:rPr>
        <w:t xml:space="preserve">. </w:t>
      </w:r>
      <w:r w:rsidR="00B95DE4">
        <w:t>Spectroscopical data are in agreement with values</w:t>
      </w:r>
      <w:r w:rsidR="005E2AB7">
        <w:t xml:space="preserve"> reported in the literature</w:t>
      </w:r>
      <w:r w:rsidR="00B95DE4">
        <w:t>.</w:t>
      </w:r>
      <w:r w:rsidR="00B95DE4">
        <w:rPr>
          <w:rStyle w:val="Rimandonotadichiusura"/>
        </w:rPr>
        <w:endnoteReference w:id="2"/>
      </w:r>
    </w:p>
    <w:p w:rsidR="00F001C9" w:rsidRDefault="00F001C9" w:rsidP="0076116B">
      <w:pPr>
        <w:pStyle w:val="Nessunaspaziatura"/>
        <w:spacing w:line="288" w:lineRule="auto"/>
        <w:rPr>
          <w:b/>
          <w:lang w:val="en-GB"/>
        </w:rPr>
      </w:pPr>
    </w:p>
    <w:p w:rsidR="008F3669" w:rsidRDefault="008F3669" w:rsidP="008F3669">
      <w:pPr>
        <w:pStyle w:val="Nessunaspaziatura"/>
        <w:spacing w:line="288" w:lineRule="auto"/>
      </w:pPr>
      <w:r w:rsidRPr="008F3669">
        <w:t>(2</w:t>
      </w:r>
      <w:r w:rsidRPr="00C21046">
        <w:rPr>
          <w:i/>
        </w:rPr>
        <w:t>R</w:t>
      </w:r>
      <w:r w:rsidRPr="008F3669">
        <w:t>,3</w:t>
      </w:r>
      <w:r w:rsidRPr="00C21046">
        <w:rPr>
          <w:i/>
        </w:rPr>
        <w:t>S</w:t>
      </w:r>
      <w:r w:rsidRPr="008F3669">
        <w:t>)-</w:t>
      </w:r>
      <w:r w:rsidR="005E2AB7">
        <w:t>M</w:t>
      </w:r>
      <w:r w:rsidRPr="008F3669">
        <w:t>ethyl 4-benzyl-2-methyl-5-oxomorpholine-3-carboxylate</w:t>
      </w:r>
      <w:r>
        <w:t xml:space="preserve"> (</w:t>
      </w:r>
      <w:r w:rsidR="00A67F81">
        <w:rPr>
          <w:b/>
        </w:rPr>
        <w:t>2</w:t>
      </w:r>
      <w:r>
        <w:rPr>
          <w:b/>
        </w:rPr>
        <w:t>9</w:t>
      </w:r>
      <w:r>
        <w:t>)</w:t>
      </w:r>
    </w:p>
    <w:p w:rsidR="008F3669" w:rsidRPr="00C97371" w:rsidRDefault="00F47E07" w:rsidP="009D155B">
      <w:pPr>
        <w:spacing w:line="288" w:lineRule="auto"/>
        <w:jc w:val="both"/>
      </w:pPr>
      <w:r>
        <w:rPr>
          <w:noProof/>
        </w:rPr>
        <w:object w:dxaOrig="1440" w:dyaOrig="1440">
          <v:shape id="_x0000_s1030" type="#_x0000_t75" style="position:absolute;left:0;text-align:left;margin-left:0;margin-top:6.95pt;width:90.05pt;height:55.25pt;z-index:251665408;mso-position-horizontal-relative:text;mso-position-vertical-relative:text">
            <v:imagedata r:id="rId13" o:title=""/>
            <w10:wrap type="square"/>
          </v:shape>
          <o:OLEObject Type="Embed" ProgID="ChemDraw.Document.6.0" ShapeID="_x0000_s1030" DrawAspect="Content" ObjectID="_1600587399" r:id="rId14"/>
        </w:object>
      </w:r>
      <w:r w:rsidR="00C21046">
        <w:t xml:space="preserve">To a solution of </w:t>
      </w:r>
      <w:r w:rsidR="00C21046" w:rsidRPr="00C21046">
        <w:t>bromoacetyl bro</w:t>
      </w:r>
      <w:r w:rsidR="00C21046">
        <w:t>mide (260</w:t>
      </w:r>
      <w:r w:rsidR="00C21046" w:rsidRPr="00C21046">
        <w:t xml:space="preserve"> </w:t>
      </w:r>
      <w:r w:rsidR="00C21046" w:rsidRPr="00C21046">
        <w:rPr>
          <w:lang w:val="it-IT"/>
        </w:rPr>
        <w:t>μ</w:t>
      </w:r>
      <w:r w:rsidR="00C21046">
        <w:t>L, 3.0</w:t>
      </w:r>
      <w:r w:rsidR="00986261">
        <w:t>0</w:t>
      </w:r>
      <w:r w:rsidR="00C21046" w:rsidRPr="00C21046">
        <w:t xml:space="preserve"> mmol) and Et</w:t>
      </w:r>
      <w:r w:rsidR="00C21046" w:rsidRPr="00C21046">
        <w:rPr>
          <w:vertAlign w:val="subscript"/>
        </w:rPr>
        <w:t>3</w:t>
      </w:r>
      <w:r w:rsidR="00C21046">
        <w:t>N (630</w:t>
      </w:r>
      <w:r w:rsidR="00C21046" w:rsidRPr="00C21046">
        <w:t xml:space="preserve"> </w:t>
      </w:r>
      <w:r w:rsidR="00C21046" w:rsidRPr="00C21046">
        <w:rPr>
          <w:lang w:val="it-IT"/>
        </w:rPr>
        <w:t>μ</w:t>
      </w:r>
      <w:r w:rsidR="00C21046">
        <w:t>L, 4.5</w:t>
      </w:r>
      <w:r w:rsidR="00986261">
        <w:t>0</w:t>
      </w:r>
      <w:r w:rsidR="00C21046">
        <w:t xml:space="preserve"> </w:t>
      </w:r>
      <w:r w:rsidR="00C21046" w:rsidRPr="00C21046">
        <w:t xml:space="preserve">mmol) in </w:t>
      </w:r>
      <w:r w:rsidR="000B1476">
        <w:t xml:space="preserve">dry </w:t>
      </w:r>
      <w:r w:rsidR="00C21046" w:rsidRPr="00C21046">
        <w:t>CH</w:t>
      </w:r>
      <w:r w:rsidR="00C21046" w:rsidRPr="000B1476">
        <w:rPr>
          <w:vertAlign w:val="subscript"/>
        </w:rPr>
        <w:t>2</w:t>
      </w:r>
      <w:r w:rsidR="00C21046" w:rsidRPr="00C21046">
        <w:t>Cl</w:t>
      </w:r>
      <w:r w:rsidR="00C21046" w:rsidRPr="000B1476">
        <w:rPr>
          <w:vertAlign w:val="subscript"/>
        </w:rPr>
        <w:t xml:space="preserve">2 </w:t>
      </w:r>
      <w:r w:rsidR="000B1476">
        <w:t xml:space="preserve">(30 mL), a solution of </w:t>
      </w:r>
      <w:r w:rsidR="000B1476" w:rsidRPr="000B1476">
        <w:rPr>
          <w:i/>
        </w:rPr>
        <w:t>N</w:t>
      </w:r>
      <w:r w:rsidR="000B1476">
        <w:t>-benzylthreonine (630 mg, 3.0</w:t>
      </w:r>
      <w:r w:rsidR="00986261">
        <w:t>0</w:t>
      </w:r>
      <w:r w:rsidR="000B1476">
        <w:t xml:space="preserve"> mmol) in dry </w:t>
      </w:r>
      <w:r w:rsidR="00C21046" w:rsidRPr="00C21046">
        <w:t>CH</w:t>
      </w:r>
      <w:r w:rsidR="00C21046" w:rsidRPr="000B1476">
        <w:rPr>
          <w:vertAlign w:val="subscript"/>
        </w:rPr>
        <w:t>2</w:t>
      </w:r>
      <w:r w:rsidR="00C21046" w:rsidRPr="00C21046">
        <w:t>Cl</w:t>
      </w:r>
      <w:r w:rsidR="00C21046" w:rsidRPr="000B1476">
        <w:rPr>
          <w:vertAlign w:val="subscript"/>
        </w:rPr>
        <w:t>2</w:t>
      </w:r>
      <w:r w:rsidR="000B1476">
        <w:t xml:space="preserve"> (30 mL) </w:t>
      </w:r>
      <w:r w:rsidR="00C21046" w:rsidRPr="00C21046">
        <w:t>was added slowly a</w:t>
      </w:r>
      <w:r w:rsidR="000B1476">
        <w:t xml:space="preserve">t −15 °C. The resulting mixture </w:t>
      </w:r>
      <w:r w:rsidR="00C21046" w:rsidRPr="00C21046">
        <w:t>was left stirring at the same temperature</w:t>
      </w:r>
      <w:r w:rsidR="000B1476">
        <w:t xml:space="preserve"> for 1 h</w:t>
      </w:r>
      <w:r w:rsidR="005E2AB7">
        <w:t>,</w:t>
      </w:r>
      <w:r w:rsidR="000B1476">
        <w:t xml:space="preserve"> then the solvent was </w:t>
      </w:r>
      <w:r w:rsidR="00C21046" w:rsidRPr="00C21046">
        <w:t>evapora</w:t>
      </w:r>
      <w:r w:rsidR="0005627E">
        <w:t xml:space="preserve">ted under reduced pressure. </w:t>
      </w:r>
      <w:r w:rsidR="000B1476">
        <w:t xml:space="preserve">After dissolving the crude mixture </w:t>
      </w:r>
      <w:r w:rsidR="005151A7">
        <w:t xml:space="preserve">(541 mg, 1.57 mmol) </w:t>
      </w:r>
      <w:r w:rsidR="000B1476">
        <w:t xml:space="preserve">in </w:t>
      </w:r>
      <w:r w:rsidR="0005627E" w:rsidRPr="0005627E">
        <w:t>anhydrous</w:t>
      </w:r>
      <w:r w:rsidR="000B1476">
        <w:t xml:space="preserve"> THF </w:t>
      </w:r>
      <w:r w:rsidR="0005627E">
        <w:t>(30 mL), sodium hydride (60% in oil, 125 mg, 3.15</w:t>
      </w:r>
      <w:r w:rsidR="0005627E" w:rsidRPr="0005627E">
        <w:t xml:space="preserve"> mmol) was added </w:t>
      </w:r>
      <w:r w:rsidR="0005627E">
        <w:t xml:space="preserve">slowly </w:t>
      </w:r>
      <w:r w:rsidR="0005627E" w:rsidRPr="0005627E">
        <w:t>at</w:t>
      </w:r>
      <w:r w:rsidR="0005627E">
        <w:t xml:space="preserve"> 0 °C, and the mixture was left </w:t>
      </w:r>
      <w:r w:rsidR="0005627E" w:rsidRPr="0005627E">
        <w:t>stirring for 1 h at room temperature. NaH was quenched with MeOH</w:t>
      </w:r>
      <w:r w:rsidR="0005627E">
        <w:t xml:space="preserve"> (10</w:t>
      </w:r>
      <w:r w:rsidR="0005627E" w:rsidRPr="0005627E">
        <w:t xml:space="preserve"> mL) and filtered through Celite. The filtrate was concentrated</w:t>
      </w:r>
      <w:r w:rsidR="0005627E">
        <w:t xml:space="preserve"> </w:t>
      </w:r>
      <w:r w:rsidR="0005627E" w:rsidRPr="0005627E">
        <w:t xml:space="preserve">under vacuum, to yield a yellow </w:t>
      </w:r>
      <w:r w:rsidR="0005627E">
        <w:t xml:space="preserve">oil that was purified by flash </w:t>
      </w:r>
      <w:r w:rsidR="0005627E" w:rsidRPr="0005627E">
        <w:t>chrom</w:t>
      </w:r>
      <w:r w:rsidR="0005627E">
        <w:t xml:space="preserve">atography (EtOAc/Petr. et. </w:t>
      </w:r>
      <w:r w:rsidR="0005627E">
        <w:lastRenderedPageBreak/>
        <w:t xml:space="preserve">= 1:2) affording pure compound </w:t>
      </w:r>
      <w:r w:rsidR="00A67F81">
        <w:rPr>
          <w:b/>
        </w:rPr>
        <w:t>2</w:t>
      </w:r>
      <w:r w:rsidR="0005627E" w:rsidRPr="0005627E">
        <w:rPr>
          <w:b/>
        </w:rPr>
        <w:t>9</w:t>
      </w:r>
      <w:r w:rsidR="0005627E">
        <w:t xml:space="preserve"> (386 mg, 1.47 mmol)</w:t>
      </w:r>
      <w:r w:rsidR="00C21046" w:rsidRPr="00C21046">
        <w:t xml:space="preserve"> </w:t>
      </w:r>
      <w:r w:rsidR="0005627E">
        <w:t>in 55% overall yield</w:t>
      </w:r>
      <w:r w:rsidR="008F3669" w:rsidRPr="00C21046">
        <w:t>.</w:t>
      </w:r>
      <w:r w:rsidR="0005627E">
        <w:t xml:space="preserve"> </w:t>
      </w:r>
      <w:r w:rsidR="00F454A1" w:rsidRPr="00921E37">
        <w:rPr>
          <w:rFonts w:eastAsia="Calibri" w:cstheme="minorHAnsi"/>
          <w:bCs/>
        </w:rPr>
        <w:t>[</w:t>
      </w:r>
      <w:r w:rsidR="00F454A1" w:rsidRPr="00977327">
        <w:rPr>
          <w:rFonts w:eastAsia="Calibri" w:cstheme="minorHAnsi"/>
          <w:bCs/>
        </w:rPr>
        <w:t>α</w:t>
      </w:r>
      <w:r w:rsidR="00F454A1" w:rsidRPr="00921E37">
        <w:rPr>
          <w:rFonts w:eastAsia="Calibri" w:cstheme="minorHAnsi"/>
          <w:bCs/>
        </w:rPr>
        <w:t>]</w:t>
      </w:r>
      <w:r w:rsidR="00F454A1" w:rsidRPr="00921E37">
        <w:rPr>
          <w:rFonts w:eastAsia="Calibri" w:cstheme="minorHAnsi"/>
          <w:bCs/>
          <w:vertAlign w:val="subscript"/>
        </w:rPr>
        <w:t>D</w:t>
      </w:r>
      <w:r w:rsidR="00F454A1">
        <w:rPr>
          <w:rFonts w:eastAsia="Calibri" w:cstheme="minorHAnsi"/>
          <w:bCs/>
          <w:vertAlign w:val="superscript"/>
        </w:rPr>
        <w:t>21</w:t>
      </w:r>
      <w:r w:rsidR="00F454A1" w:rsidRPr="00921E37">
        <w:rPr>
          <w:rFonts w:eastAsia="Calibri" w:cstheme="minorHAnsi"/>
          <w:vertAlign w:val="superscript"/>
        </w:rPr>
        <w:t xml:space="preserve"> </w:t>
      </w:r>
      <w:r w:rsidR="00F454A1">
        <w:rPr>
          <w:rFonts w:eastAsia="Calibri" w:cstheme="minorHAnsi"/>
        </w:rPr>
        <w:t>= + 46.7</w:t>
      </w:r>
      <w:r w:rsidR="00F454A1" w:rsidRPr="00921E37">
        <w:rPr>
          <w:rFonts w:eastAsia="Calibri" w:cstheme="minorHAnsi"/>
        </w:rPr>
        <w:t xml:space="preserve"> (CHCl</w:t>
      </w:r>
      <w:r w:rsidR="00F454A1" w:rsidRPr="00921E37">
        <w:rPr>
          <w:rFonts w:eastAsia="Calibri" w:cstheme="minorHAnsi"/>
          <w:vertAlign w:val="subscript"/>
        </w:rPr>
        <w:t>3</w:t>
      </w:r>
      <w:r w:rsidR="00F454A1">
        <w:rPr>
          <w:rFonts w:eastAsia="Calibri" w:cstheme="minorHAnsi"/>
        </w:rPr>
        <w:t xml:space="preserve">, </w:t>
      </w:r>
      <w:r w:rsidR="00F454A1" w:rsidRPr="005E2AB7">
        <w:rPr>
          <w:rFonts w:eastAsia="Calibri" w:cstheme="minorHAnsi"/>
          <w:i/>
        </w:rPr>
        <w:t>c</w:t>
      </w:r>
      <w:r w:rsidR="00F454A1">
        <w:rPr>
          <w:rFonts w:eastAsia="Calibri" w:cstheme="minorHAnsi"/>
        </w:rPr>
        <w:t xml:space="preserve"> </w:t>
      </w:r>
      <w:r w:rsidR="005E2AB7">
        <w:rPr>
          <w:rFonts w:eastAsia="Calibri" w:cstheme="minorHAnsi"/>
        </w:rPr>
        <w:t xml:space="preserve">= </w:t>
      </w:r>
      <w:r w:rsidR="00F454A1">
        <w:rPr>
          <w:rFonts w:eastAsia="Calibri" w:cstheme="minorHAnsi"/>
        </w:rPr>
        <w:t>1.2</w:t>
      </w:r>
      <w:r w:rsidR="00F454A1" w:rsidRPr="00921E37">
        <w:rPr>
          <w:rFonts w:eastAsia="Calibri" w:cstheme="minorHAnsi"/>
        </w:rPr>
        <w:t>).</w:t>
      </w:r>
      <w:r w:rsidR="00F454A1">
        <w:rPr>
          <w:rFonts w:eastAsia="Calibri" w:cstheme="minorHAnsi"/>
        </w:rPr>
        <w:t xml:space="preserve"> </w:t>
      </w:r>
      <w:r w:rsidR="0007664D" w:rsidRPr="006A2040">
        <w:rPr>
          <w:vertAlign w:val="superscript"/>
          <w:lang w:val="en-US"/>
        </w:rPr>
        <w:t>1</w:t>
      </w:r>
      <w:r w:rsidR="0007664D" w:rsidRPr="006A2040">
        <w:rPr>
          <w:lang w:val="en-US"/>
        </w:rPr>
        <w:t>H NMR (400 MHz, CDCl</w:t>
      </w:r>
      <w:r w:rsidR="0007664D" w:rsidRPr="006A2040">
        <w:rPr>
          <w:vertAlign w:val="subscript"/>
          <w:lang w:val="en-US"/>
        </w:rPr>
        <w:t>3</w:t>
      </w:r>
      <w:r w:rsidR="0007664D" w:rsidRPr="006A2040">
        <w:rPr>
          <w:lang w:val="en-US"/>
        </w:rPr>
        <w:t xml:space="preserve">) </w:t>
      </w:r>
      <w:r w:rsidR="0007664D" w:rsidRPr="006A2040">
        <w:t>δ</w:t>
      </w:r>
      <w:r w:rsidR="00655F7B">
        <w:t xml:space="preserve"> 7.33 – 7.22</w:t>
      </w:r>
      <w:r w:rsidR="00655F7B" w:rsidRPr="00655F7B">
        <w:t xml:space="preserve"> </w:t>
      </w:r>
      <w:r w:rsidR="00655F7B">
        <w:t>(m</w:t>
      </w:r>
      <w:r w:rsidR="00655F7B" w:rsidRPr="00655F7B">
        <w:t>, 5H</w:t>
      </w:r>
      <w:r w:rsidR="00655F7B">
        <w:t xml:space="preserve">, </w:t>
      </w:r>
      <w:r w:rsidR="00655F7B">
        <w:rPr>
          <w:lang w:val="en-US"/>
        </w:rPr>
        <w:t>CH</w:t>
      </w:r>
      <w:r w:rsidR="00655F7B" w:rsidRPr="006A2040">
        <w:rPr>
          <w:vertAlign w:val="subscript"/>
          <w:lang w:val="en-US"/>
        </w:rPr>
        <w:t>ar</w:t>
      </w:r>
      <w:r w:rsidR="00655F7B" w:rsidRPr="006A2040">
        <w:rPr>
          <w:lang w:val="en-US"/>
        </w:rPr>
        <w:t xml:space="preserve"> x</w:t>
      </w:r>
      <w:r w:rsidR="00655F7B">
        <w:rPr>
          <w:lang w:val="en-US"/>
        </w:rPr>
        <w:t xml:space="preserve"> </w:t>
      </w:r>
      <w:r w:rsidR="00C6502E">
        <w:rPr>
          <w:lang w:val="en-US"/>
        </w:rPr>
        <w:t>5</w:t>
      </w:r>
      <w:r w:rsidR="00655F7B" w:rsidRPr="00655F7B">
        <w:t xml:space="preserve">), 5.47 (d, </w:t>
      </w:r>
      <w:r w:rsidR="00655F7B" w:rsidRPr="00C6502E">
        <w:rPr>
          <w:i/>
        </w:rPr>
        <w:t>J</w:t>
      </w:r>
      <w:r w:rsidR="00655F7B" w:rsidRPr="00655F7B">
        <w:t xml:space="preserve"> = 14.8 Hz, 1H</w:t>
      </w:r>
      <w:r w:rsidR="00C6502E">
        <w:t xml:space="preserve">, </w:t>
      </w:r>
      <w:r w:rsidR="00C6502E" w:rsidRPr="006A2040">
        <w:rPr>
          <w:lang w:val="en-US"/>
        </w:rPr>
        <w:t>C</w:t>
      </w:r>
      <w:r w:rsidR="00C6502E" w:rsidRPr="006A2040">
        <w:rPr>
          <w:u w:val="single"/>
          <w:lang w:val="en-US"/>
        </w:rPr>
        <w:t>H</w:t>
      </w:r>
      <w:r w:rsidR="00C6502E" w:rsidRPr="006A2040">
        <w:rPr>
          <w:vertAlign w:val="subscript"/>
          <w:lang w:val="en-US"/>
        </w:rPr>
        <w:t>2a</w:t>
      </w:r>
      <w:r w:rsidR="00C6502E" w:rsidRPr="006A2040">
        <w:rPr>
          <w:lang w:val="en-US"/>
        </w:rPr>
        <w:t>-Ph</w:t>
      </w:r>
      <w:r w:rsidR="00655F7B" w:rsidRPr="00655F7B">
        <w:t>), 4.27 (</w:t>
      </w:r>
      <w:r w:rsidR="00C6502E">
        <w:t>m</w:t>
      </w:r>
      <w:r w:rsidR="00655F7B" w:rsidRPr="00655F7B">
        <w:t>, 2H</w:t>
      </w:r>
      <w:r w:rsidR="00C6502E">
        <w:t xml:space="preserve">, </w:t>
      </w:r>
      <w:r w:rsidR="00C6502E">
        <w:rPr>
          <w:lang w:val="en-US"/>
        </w:rPr>
        <w:t>CH</w:t>
      </w:r>
      <w:r w:rsidR="00C6502E">
        <w:rPr>
          <w:vertAlign w:val="subscript"/>
          <w:lang w:val="en-US"/>
        </w:rPr>
        <w:t>2</w:t>
      </w:r>
      <w:r w:rsidR="00C6502E">
        <w:rPr>
          <w:lang w:val="en-US"/>
        </w:rPr>
        <w:t>-6</w:t>
      </w:r>
      <w:r w:rsidR="00655F7B" w:rsidRPr="00655F7B">
        <w:t>), 4.20 (</w:t>
      </w:r>
      <w:r w:rsidR="00C6502E">
        <w:t>q</w:t>
      </w:r>
      <w:r w:rsidR="00655F7B" w:rsidRPr="00655F7B">
        <w:t xml:space="preserve">, </w:t>
      </w:r>
      <w:r w:rsidR="00655F7B" w:rsidRPr="00C6502E">
        <w:rPr>
          <w:i/>
        </w:rPr>
        <w:t>J</w:t>
      </w:r>
      <w:r w:rsidR="00655F7B" w:rsidRPr="00655F7B">
        <w:t xml:space="preserve"> = </w:t>
      </w:r>
      <w:r w:rsidR="00C6502E">
        <w:t xml:space="preserve">4.6 Hz, 1H, CH-2), 3.79 (d, </w:t>
      </w:r>
      <w:r w:rsidR="00C6502E" w:rsidRPr="00C6502E">
        <w:rPr>
          <w:i/>
        </w:rPr>
        <w:t xml:space="preserve">J </w:t>
      </w:r>
      <w:r w:rsidR="00C6502E">
        <w:t>= 14.8</w:t>
      </w:r>
      <w:r w:rsidR="00655F7B" w:rsidRPr="00655F7B">
        <w:t xml:space="preserve"> Hz, 1H</w:t>
      </w:r>
      <w:r w:rsidR="00C6502E">
        <w:t xml:space="preserve">, </w:t>
      </w:r>
      <w:r w:rsidR="00C6502E" w:rsidRPr="006A2040">
        <w:rPr>
          <w:lang w:val="en-US"/>
        </w:rPr>
        <w:t>C</w:t>
      </w:r>
      <w:r w:rsidR="00C6502E" w:rsidRPr="006A2040">
        <w:rPr>
          <w:u w:val="single"/>
          <w:lang w:val="en-US"/>
        </w:rPr>
        <w:t>H</w:t>
      </w:r>
      <w:r w:rsidR="00C6502E">
        <w:rPr>
          <w:vertAlign w:val="subscript"/>
          <w:lang w:val="en-US"/>
        </w:rPr>
        <w:t>2b</w:t>
      </w:r>
      <w:r w:rsidR="00C6502E" w:rsidRPr="006A2040">
        <w:rPr>
          <w:lang w:val="en-US"/>
        </w:rPr>
        <w:t>-Ph</w:t>
      </w:r>
      <w:r w:rsidR="00C6502E">
        <w:t>), 3.72 (s, 3H, OCH</w:t>
      </w:r>
      <w:r w:rsidR="00C6502E" w:rsidRPr="00C6502E">
        <w:rPr>
          <w:vertAlign w:val="subscript"/>
        </w:rPr>
        <w:t>3</w:t>
      </w:r>
      <w:r w:rsidR="00C6502E">
        <w:t>), 3.71 (s, 1</w:t>
      </w:r>
      <w:r w:rsidR="00655F7B" w:rsidRPr="00655F7B">
        <w:t>H</w:t>
      </w:r>
      <w:r w:rsidR="00C6502E">
        <w:t xml:space="preserve">, </w:t>
      </w:r>
      <w:r w:rsidR="00F904A8">
        <w:t>CH-3</w:t>
      </w:r>
      <w:r w:rsidR="00655F7B" w:rsidRPr="00655F7B">
        <w:t xml:space="preserve">), 1.23 (d, </w:t>
      </w:r>
      <w:r w:rsidR="00655F7B" w:rsidRPr="00F904A8">
        <w:rPr>
          <w:i/>
        </w:rPr>
        <w:t>J</w:t>
      </w:r>
      <w:r w:rsidR="00655F7B" w:rsidRPr="00655F7B">
        <w:t xml:space="preserve"> = 6.5 Hz, 3H</w:t>
      </w:r>
      <w:r w:rsidR="00F904A8">
        <w:t>, CH</w:t>
      </w:r>
      <w:r w:rsidR="00F904A8" w:rsidRPr="00C6502E">
        <w:rPr>
          <w:vertAlign w:val="subscript"/>
        </w:rPr>
        <w:t>3</w:t>
      </w:r>
      <w:r w:rsidR="00655F7B" w:rsidRPr="00655F7B">
        <w:t>)</w:t>
      </w:r>
      <w:r w:rsidR="0007664D" w:rsidRPr="006A2040">
        <w:rPr>
          <w:lang w:val="en-US"/>
        </w:rPr>
        <w:t>.</w:t>
      </w:r>
      <w:r w:rsidR="0007664D" w:rsidRPr="006A2040">
        <w:rPr>
          <w:vertAlign w:val="superscript"/>
          <w:lang w:val="en-US"/>
        </w:rPr>
        <w:t>13</w:t>
      </w:r>
      <w:r w:rsidR="0007664D" w:rsidRPr="006A2040">
        <w:rPr>
          <w:lang w:val="en-US"/>
        </w:rPr>
        <w:t>C NMR (100 MHz, CDCl</w:t>
      </w:r>
      <w:r w:rsidR="0007664D" w:rsidRPr="006A2040">
        <w:rPr>
          <w:vertAlign w:val="subscript"/>
          <w:lang w:val="en-US"/>
        </w:rPr>
        <w:t>3</w:t>
      </w:r>
      <w:r w:rsidR="0007664D" w:rsidRPr="006A2040">
        <w:rPr>
          <w:lang w:val="en-US"/>
        </w:rPr>
        <w:t xml:space="preserve">) </w:t>
      </w:r>
      <w:r w:rsidR="002D1605">
        <w:t>δ 169.9</w:t>
      </w:r>
      <w:r w:rsidR="00232E6E">
        <w:t xml:space="preserve"> </w:t>
      </w:r>
      <w:r w:rsidR="00232E6E">
        <w:rPr>
          <w:lang w:val="en-US"/>
        </w:rPr>
        <w:t>(CO</w:t>
      </w:r>
      <w:r w:rsidR="00232E6E">
        <w:rPr>
          <w:vertAlign w:val="subscript"/>
          <w:lang w:val="en-US"/>
        </w:rPr>
        <w:t>2</w:t>
      </w:r>
      <w:r w:rsidR="00232E6E">
        <w:rPr>
          <w:lang w:val="en-US"/>
        </w:rPr>
        <w:t>)</w:t>
      </w:r>
      <w:r w:rsidR="002D1605">
        <w:t>, 166.8</w:t>
      </w:r>
      <w:r w:rsidR="00232E6E">
        <w:t xml:space="preserve"> </w:t>
      </w:r>
      <w:r w:rsidR="002710DF">
        <w:rPr>
          <w:lang w:val="en-US"/>
        </w:rPr>
        <w:t>(C</w:t>
      </w:r>
      <w:r w:rsidR="00E5374D">
        <w:rPr>
          <w:lang w:val="en-US"/>
        </w:rPr>
        <w:t>O</w:t>
      </w:r>
      <w:r w:rsidR="002710DF">
        <w:rPr>
          <w:lang w:val="en-US"/>
        </w:rPr>
        <w:t>)</w:t>
      </w:r>
      <w:r w:rsidR="002D1605">
        <w:t>, 135.3</w:t>
      </w:r>
      <w:r w:rsidR="002710DF">
        <w:t xml:space="preserve"> (</w:t>
      </w:r>
      <w:r w:rsidR="002710DF">
        <w:rPr>
          <w:lang w:val="en-US"/>
        </w:rPr>
        <w:t>C</w:t>
      </w:r>
      <w:r w:rsidR="002710DF" w:rsidRPr="00DE2F64">
        <w:rPr>
          <w:vertAlign w:val="subscript"/>
          <w:lang w:val="en-US"/>
        </w:rPr>
        <w:t>ar</w:t>
      </w:r>
      <w:r w:rsidR="002710DF" w:rsidRPr="00DE2F64">
        <w:rPr>
          <w:lang w:val="en-US"/>
        </w:rPr>
        <w:t>)</w:t>
      </w:r>
      <w:r w:rsidR="002D1605">
        <w:t>, 128.8</w:t>
      </w:r>
      <w:r w:rsidR="002710DF">
        <w:t xml:space="preserve"> (2C, </w:t>
      </w:r>
      <w:r w:rsidR="002710DF">
        <w:rPr>
          <w:lang w:val="en-US"/>
        </w:rPr>
        <w:t>CH</w:t>
      </w:r>
      <w:r w:rsidR="002710DF" w:rsidRPr="00DE2F64">
        <w:rPr>
          <w:vertAlign w:val="subscript"/>
          <w:lang w:val="en-US"/>
        </w:rPr>
        <w:t>ar</w:t>
      </w:r>
      <w:r w:rsidR="002710DF">
        <w:rPr>
          <w:lang w:val="en-US"/>
        </w:rPr>
        <w:t xml:space="preserve"> x 2)</w:t>
      </w:r>
      <w:r w:rsidR="002D1605">
        <w:t>, 128.7</w:t>
      </w:r>
      <w:r w:rsidR="002710DF">
        <w:t xml:space="preserve"> (2C, </w:t>
      </w:r>
      <w:r w:rsidR="002710DF">
        <w:rPr>
          <w:lang w:val="en-US"/>
        </w:rPr>
        <w:t>CH</w:t>
      </w:r>
      <w:r w:rsidR="002710DF" w:rsidRPr="00DE2F64">
        <w:rPr>
          <w:vertAlign w:val="subscript"/>
          <w:lang w:val="en-US"/>
        </w:rPr>
        <w:t>ar</w:t>
      </w:r>
      <w:r w:rsidR="002710DF">
        <w:rPr>
          <w:lang w:val="en-US"/>
        </w:rPr>
        <w:t xml:space="preserve"> x 2)</w:t>
      </w:r>
      <w:r w:rsidR="002D1605">
        <w:t>, 127.9</w:t>
      </w:r>
      <w:r w:rsidR="002710DF">
        <w:t xml:space="preserve"> (</w:t>
      </w:r>
      <w:r w:rsidR="002710DF">
        <w:rPr>
          <w:lang w:val="en-US"/>
        </w:rPr>
        <w:t>CH</w:t>
      </w:r>
      <w:r w:rsidR="002710DF" w:rsidRPr="00DE2F64">
        <w:rPr>
          <w:vertAlign w:val="subscript"/>
          <w:lang w:val="en-US"/>
        </w:rPr>
        <w:t>ar</w:t>
      </w:r>
      <w:r w:rsidR="002710DF">
        <w:rPr>
          <w:lang w:val="en-US"/>
        </w:rPr>
        <w:t>)</w:t>
      </w:r>
      <w:r w:rsidR="002D1605">
        <w:t>, 70.6</w:t>
      </w:r>
      <w:r w:rsidR="002710DF">
        <w:t xml:space="preserve"> (C</w:t>
      </w:r>
      <w:r w:rsidR="00E5374D">
        <w:t>H</w:t>
      </w:r>
      <w:r w:rsidR="002710DF">
        <w:t>-2)</w:t>
      </w:r>
      <w:r w:rsidR="002D1605">
        <w:t>, 64.6</w:t>
      </w:r>
      <w:r w:rsidR="002710DF">
        <w:t xml:space="preserve"> (C</w:t>
      </w:r>
      <w:r w:rsidR="00E5374D">
        <w:t>H</w:t>
      </w:r>
      <w:r w:rsidR="002710DF">
        <w:t>-3)</w:t>
      </w:r>
      <w:r w:rsidR="002D1605">
        <w:t>, 62.7</w:t>
      </w:r>
      <w:r w:rsidR="002710DF">
        <w:t xml:space="preserve"> (C</w:t>
      </w:r>
      <w:r w:rsidR="00E5374D">
        <w:t>H</w:t>
      </w:r>
      <w:r w:rsidR="00E5374D">
        <w:rPr>
          <w:vertAlign w:val="subscript"/>
        </w:rPr>
        <w:t>2</w:t>
      </w:r>
      <w:r w:rsidR="002710DF">
        <w:t>-6)</w:t>
      </w:r>
      <w:r w:rsidR="002D1605">
        <w:t>, 52.7</w:t>
      </w:r>
      <w:r w:rsidR="002710DF">
        <w:t xml:space="preserve"> (OCH</w:t>
      </w:r>
      <w:r w:rsidR="002710DF">
        <w:rPr>
          <w:vertAlign w:val="subscript"/>
        </w:rPr>
        <w:t>3</w:t>
      </w:r>
      <w:r w:rsidR="002710DF">
        <w:t>)</w:t>
      </w:r>
      <w:r w:rsidR="002D1605">
        <w:t>, 48.3</w:t>
      </w:r>
      <w:r w:rsidR="002710DF">
        <w:t xml:space="preserve"> (CH</w:t>
      </w:r>
      <w:r w:rsidR="002710DF">
        <w:rPr>
          <w:vertAlign w:val="subscript"/>
        </w:rPr>
        <w:t>2</w:t>
      </w:r>
      <w:r w:rsidR="002710DF">
        <w:t>-Ph)</w:t>
      </w:r>
      <w:r w:rsidR="002D1605">
        <w:t>, 16.6</w:t>
      </w:r>
      <w:r w:rsidR="002710DF">
        <w:t xml:space="preserve"> (CH</w:t>
      </w:r>
      <w:r w:rsidR="002710DF">
        <w:rPr>
          <w:vertAlign w:val="subscript"/>
        </w:rPr>
        <w:t>3</w:t>
      </w:r>
      <w:r w:rsidR="002710DF">
        <w:t>)</w:t>
      </w:r>
      <w:r w:rsidR="002D1605" w:rsidRPr="002D1605">
        <w:t>.</w:t>
      </w:r>
      <w:r w:rsidR="0007664D" w:rsidRPr="006A2040">
        <w:rPr>
          <w:lang w:val="en-US"/>
        </w:rPr>
        <w:t xml:space="preserve"> </w:t>
      </w:r>
      <w:r w:rsidR="0007664D" w:rsidRPr="005E2AB7">
        <w:rPr>
          <w:lang w:val="en-US"/>
        </w:rPr>
        <w:t>MS (ESI) m/z (%):</w:t>
      </w:r>
      <w:r w:rsidR="002710DF" w:rsidRPr="005E2AB7">
        <w:rPr>
          <w:lang w:val="en-US"/>
        </w:rPr>
        <w:t xml:space="preserve"> 286.32 [(M + Na)</w:t>
      </w:r>
      <w:r w:rsidR="002710DF" w:rsidRPr="005E2AB7">
        <w:rPr>
          <w:vertAlign w:val="superscript"/>
          <w:lang w:val="en-US"/>
        </w:rPr>
        <w:t>+</w:t>
      </w:r>
      <w:r w:rsidR="002710DF" w:rsidRPr="005E2AB7">
        <w:rPr>
          <w:lang w:val="en-US"/>
        </w:rPr>
        <w:t>, 100].</w:t>
      </w:r>
      <w:r w:rsidR="0007664D" w:rsidRPr="005E2AB7">
        <w:rPr>
          <w:lang w:val="en-US"/>
        </w:rPr>
        <w:t xml:space="preserve"> Anal. Calcd. for C</w:t>
      </w:r>
      <w:r w:rsidR="002D1605" w:rsidRPr="005E2AB7">
        <w:rPr>
          <w:vertAlign w:val="subscript"/>
          <w:lang w:val="en-US"/>
        </w:rPr>
        <w:t>14</w:t>
      </w:r>
      <w:r w:rsidR="0007664D" w:rsidRPr="005E2AB7">
        <w:rPr>
          <w:lang w:val="en-US"/>
        </w:rPr>
        <w:t>H</w:t>
      </w:r>
      <w:r w:rsidR="002D1605" w:rsidRPr="005E2AB7">
        <w:rPr>
          <w:vertAlign w:val="subscript"/>
          <w:lang w:val="en-US"/>
        </w:rPr>
        <w:t>17</w:t>
      </w:r>
      <w:r w:rsidR="0007664D" w:rsidRPr="005E2AB7">
        <w:rPr>
          <w:lang w:val="en-US"/>
        </w:rPr>
        <w:t>NO</w:t>
      </w:r>
      <w:r w:rsidR="002D1605" w:rsidRPr="005E2AB7">
        <w:rPr>
          <w:vertAlign w:val="subscript"/>
          <w:lang w:val="en-US"/>
        </w:rPr>
        <w:t>4</w:t>
      </w:r>
      <w:r w:rsidR="0007664D" w:rsidRPr="005E2AB7">
        <w:rPr>
          <w:lang w:val="en-US"/>
        </w:rPr>
        <w:t xml:space="preserve">: C, </w:t>
      </w:r>
      <w:r w:rsidR="002D1605" w:rsidRPr="005E2AB7">
        <w:rPr>
          <w:lang w:val="en-US"/>
        </w:rPr>
        <w:t>63.87</w:t>
      </w:r>
      <w:r w:rsidR="0007664D" w:rsidRPr="005E2AB7">
        <w:rPr>
          <w:lang w:val="en-US"/>
        </w:rPr>
        <w:t xml:space="preserve">; H, </w:t>
      </w:r>
      <w:r w:rsidR="002D1605" w:rsidRPr="005E2AB7">
        <w:rPr>
          <w:lang w:val="en-US"/>
        </w:rPr>
        <w:t>6.51</w:t>
      </w:r>
      <w:r w:rsidR="0007664D" w:rsidRPr="005E2AB7">
        <w:rPr>
          <w:lang w:val="en-US"/>
        </w:rPr>
        <w:t xml:space="preserve">; N, </w:t>
      </w:r>
      <w:r w:rsidR="002D1605" w:rsidRPr="005E2AB7">
        <w:rPr>
          <w:lang w:val="en-US"/>
        </w:rPr>
        <w:t>5.32</w:t>
      </w:r>
      <w:r w:rsidR="0007664D" w:rsidRPr="005E2AB7">
        <w:rPr>
          <w:lang w:val="en-US"/>
        </w:rPr>
        <w:t xml:space="preserve">. Found: C, </w:t>
      </w:r>
      <w:r w:rsidR="005E2AB7" w:rsidRPr="005E2AB7">
        <w:rPr>
          <w:lang w:val="en-US"/>
        </w:rPr>
        <w:t>63.98</w:t>
      </w:r>
      <w:r w:rsidR="0007664D" w:rsidRPr="005E2AB7">
        <w:rPr>
          <w:lang w:val="en-US"/>
        </w:rPr>
        <w:t xml:space="preserve">; H, </w:t>
      </w:r>
      <w:r w:rsidR="005E2AB7" w:rsidRPr="005E2AB7">
        <w:rPr>
          <w:lang w:val="en-US"/>
        </w:rPr>
        <w:t>6.64</w:t>
      </w:r>
      <w:r w:rsidR="0007664D" w:rsidRPr="005E2AB7">
        <w:rPr>
          <w:lang w:val="en-US"/>
        </w:rPr>
        <w:t xml:space="preserve">; N, </w:t>
      </w:r>
      <w:r w:rsidR="005E2AB7" w:rsidRPr="005E2AB7">
        <w:rPr>
          <w:lang w:val="en-US"/>
        </w:rPr>
        <w:t>5.17</w:t>
      </w:r>
      <w:r w:rsidR="0007664D" w:rsidRPr="005E2AB7">
        <w:rPr>
          <w:lang w:val="en-US"/>
        </w:rPr>
        <w:t>.</w:t>
      </w:r>
      <w:r w:rsidR="009D155B" w:rsidRPr="00C97371">
        <w:t xml:space="preserve"> </w:t>
      </w:r>
    </w:p>
    <w:p w:rsidR="00310370" w:rsidRDefault="00310370" w:rsidP="00310370">
      <w:pPr>
        <w:pStyle w:val="Nessunaspaziatura"/>
        <w:spacing w:line="288" w:lineRule="auto"/>
      </w:pPr>
      <w:r>
        <w:t xml:space="preserve"> </w:t>
      </w:r>
      <w:r w:rsidRPr="00C21046">
        <w:t>(</w:t>
      </w:r>
      <w:r w:rsidRPr="00B95DE4">
        <w:rPr>
          <w:i/>
        </w:rPr>
        <w:t>S</w:t>
      </w:r>
      <w:r w:rsidRPr="00C21046">
        <w:t>)</w:t>
      </w:r>
      <w:r w:rsidRPr="00B95DE4">
        <w:t>-</w:t>
      </w:r>
      <w:r w:rsidRPr="00310370">
        <w:t>4-</w:t>
      </w:r>
      <w:r w:rsidR="005E2AB7">
        <w:t>B</w:t>
      </w:r>
      <w:r w:rsidRPr="00310370">
        <w:t xml:space="preserve">enzyl-5-oxomorpholine-3-carbonyl chloride </w:t>
      </w:r>
      <w:r>
        <w:t>(</w:t>
      </w:r>
      <w:r w:rsidR="00A67F81">
        <w:rPr>
          <w:b/>
        </w:rPr>
        <w:t>3</w:t>
      </w:r>
      <w:r>
        <w:rPr>
          <w:b/>
        </w:rPr>
        <w:t>0</w:t>
      </w:r>
      <w:r>
        <w:t>)</w:t>
      </w:r>
    </w:p>
    <w:p w:rsidR="00310370" w:rsidRPr="00EC467F" w:rsidRDefault="00310370" w:rsidP="00310370">
      <w:pPr>
        <w:pStyle w:val="Nessunaspaziatura"/>
        <w:spacing w:line="288" w:lineRule="auto"/>
        <w:rPr>
          <w:lang w:val="en-GB"/>
        </w:rPr>
      </w:pPr>
      <w:r>
        <w:rPr>
          <w:lang w:val="en-GB"/>
        </w:rPr>
        <w:t xml:space="preserve">Morpholine-3-one </w:t>
      </w:r>
      <w:r w:rsidR="00A67F81">
        <w:rPr>
          <w:b/>
          <w:lang w:val="en-GB"/>
        </w:rPr>
        <w:t>2</w:t>
      </w:r>
      <w:r w:rsidRPr="00310370">
        <w:rPr>
          <w:b/>
          <w:lang w:val="en-GB"/>
        </w:rPr>
        <w:t>8</w:t>
      </w:r>
      <w:r w:rsidRPr="00310370">
        <w:rPr>
          <w:lang w:val="en-GB"/>
        </w:rPr>
        <w:t xml:space="preserve"> </w:t>
      </w:r>
      <w:r>
        <w:rPr>
          <w:lang w:val="en-GB"/>
        </w:rPr>
        <w:t xml:space="preserve">(367 mg, 1.47 mmol) </w:t>
      </w:r>
      <w:r w:rsidRPr="00310370">
        <w:rPr>
          <w:lang w:val="en-GB"/>
        </w:rPr>
        <w:t xml:space="preserve">was dissolved in THF </w:t>
      </w:r>
      <w:r>
        <w:rPr>
          <w:lang w:val="en-GB"/>
        </w:rPr>
        <w:t>(9 mL)</w:t>
      </w:r>
      <w:r w:rsidR="005E2AB7">
        <w:rPr>
          <w:lang w:val="en-GB"/>
        </w:rPr>
        <w:t>,</w:t>
      </w:r>
      <w:r>
        <w:rPr>
          <w:lang w:val="en-GB"/>
        </w:rPr>
        <w:t xml:space="preserve"> </w:t>
      </w:r>
      <w:r w:rsidR="00C01B42">
        <w:rPr>
          <w:lang w:val="en-GB"/>
        </w:rPr>
        <w:t xml:space="preserve">then 1 M </w:t>
      </w:r>
      <w:r w:rsidR="005E2AB7">
        <w:rPr>
          <w:lang w:val="en-GB"/>
        </w:rPr>
        <w:t xml:space="preserve">aqueous </w:t>
      </w:r>
      <w:r w:rsidR="00C01B42">
        <w:rPr>
          <w:lang w:val="en-GB"/>
        </w:rPr>
        <w:t xml:space="preserve">solution of LiOH (3 mL, 3 mmol) was added slowly at 0 °C. </w:t>
      </w:r>
      <w:r w:rsidRPr="00310370">
        <w:rPr>
          <w:lang w:val="en-GB"/>
        </w:rPr>
        <w:t xml:space="preserve">After stirring </w:t>
      </w:r>
      <w:r w:rsidR="00C01B42">
        <w:rPr>
          <w:lang w:val="en-GB"/>
        </w:rPr>
        <w:t>for 16 h</w:t>
      </w:r>
      <w:r w:rsidRPr="00310370">
        <w:rPr>
          <w:lang w:val="en-GB"/>
        </w:rPr>
        <w:t xml:space="preserve"> at room temperature, the </w:t>
      </w:r>
      <w:r w:rsidR="00C01B42">
        <w:rPr>
          <w:lang w:val="en-GB"/>
        </w:rPr>
        <w:t>mixture was diluted with EtOAc and acidified to pH 1 with a 1</w:t>
      </w:r>
      <w:r w:rsidR="005E2AB7">
        <w:rPr>
          <w:lang w:val="en-GB"/>
        </w:rPr>
        <w:t xml:space="preserve"> </w:t>
      </w:r>
      <w:r w:rsidR="00C01B42">
        <w:rPr>
          <w:lang w:val="en-GB"/>
        </w:rPr>
        <w:t xml:space="preserve">M solution of HCl. </w:t>
      </w:r>
      <w:r w:rsidR="00E6087E">
        <w:rPr>
          <w:lang w:val="en-GB"/>
        </w:rPr>
        <w:t>Then, t</w:t>
      </w:r>
      <w:r w:rsidR="00C01B42">
        <w:rPr>
          <w:lang w:val="en-GB"/>
        </w:rPr>
        <w:t xml:space="preserve">he </w:t>
      </w:r>
      <w:r w:rsidR="00E6087E">
        <w:rPr>
          <w:lang w:val="en-GB"/>
        </w:rPr>
        <w:t>aqueous</w:t>
      </w:r>
      <w:r w:rsidR="00C01B42">
        <w:rPr>
          <w:lang w:val="en-GB"/>
        </w:rPr>
        <w:t xml:space="preserve"> phase was extracted three times with EtOAc, </w:t>
      </w:r>
      <w:r w:rsidRPr="00310370">
        <w:rPr>
          <w:lang w:val="en-GB"/>
        </w:rPr>
        <w:t>dried with Na</w:t>
      </w:r>
      <w:r w:rsidRPr="00C01B42">
        <w:rPr>
          <w:vertAlign w:val="subscript"/>
          <w:lang w:val="en-GB"/>
        </w:rPr>
        <w:t>2</w:t>
      </w:r>
      <w:r w:rsidRPr="00310370">
        <w:rPr>
          <w:lang w:val="en-GB"/>
        </w:rPr>
        <w:t>SO</w:t>
      </w:r>
      <w:r w:rsidRPr="00C01B42">
        <w:rPr>
          <w:vertAlign w:val="subscript"/>
          <w:lang w:val="en-GB"/>
        </w:rPr>
        <w:t>4</w:t>
      </w:r>
      <w:r w:rsidR="00C01B42">
        <w:rPr>
          <w:lang w:val="en-GB"/>
        </w:rPr>
        <w:t xml:space="preserve"> and </w:t>
      </w:r>
      <w:r w:rsidR="00C01B42" w:rsidRPr="0005627E">
        <w:t>concentrated</w:t>
      </w:r>
      <w:r w:rsidR="00C01B42">
        <w:t xml:space="preserve"> </w:t>
      </w:r>
      <w:r w:rsidR="00C01B42" w:rsidRPr="0005627E">
        <w:t>under vacuum</w:t>
      </w:r>
      <w:r w:rsidR="00C01B42">
        <w:rPr>
          <w:lang w:val="en-GB"/>
        </w:rPr>
        <w:t>. The resulting pure acid (258 mg, 1.10 mmol) was then dissolved in SOCl</w:t>
      </w:r>
      <w:r w:rsidR="00C01B42" w:rsidRPr="00C01B42">
        <w:rPr>
          <w:vertAlign w:val="subscript"/>
          <w:lang w:val="en-GB"/>
        </w:rPr>
        <w:t>2</w:t>
      </w:r>
      <w:r w:rsidR="00C01B42">
        <w:rPr>
          <w:lang w:val="en-GB"/>
        </w:rPr>
        <w:t xml:space="preserve"> (810 µL, 11.00 mmol) and left </w:t>
      </w:r>
      <w:r w:rsidR="00C01B42" w:rsidRPr="00AD2C42">
        <w:t>refluxing for 2 h</w:t>
      </w:r>
      <w:r w:rsidR="00C01B42">
        <w:rPr>
          <w:lang w:val="en-GB"/>
        </w:rPr>
        <w:t xml:space="preserve"> under a nitrogen atmosphere. After removing </w:t>
      </w:r>
      <w:r w:rsidR="005E2AB7">
        <w:rPr>
          <w:lang w:val="en-GB"/>
        </w:rPr>
        <w:t xml:space="preserve">the </w:t>
      </w:r>
      <w:r w:rsidR="00C01B42">
        <w:rPr>
          <w:lang w:val="en-GB"/>
        </w:rPr>
        <w:t xml:space="preserve">volatiles under reduced pressure, acyl chloride </w:t>
      </w:r>
      <w:r w:rsidR="00A67F81">
        <w:rPr>
          <w:b/>
          <w:lang w:val="en-GB"/>
        </w:rPr>
        <w:t>3</w:t>
      </w:r>
      <w:r w:rsidR="00C01B42" w:rsidRPr="00C01B42">
        <w:rPr>
          <w:b/>
          <w:lang w:val="en-GB"/>
        </w:rPr>
        <w:t>0</w:t>
      </w:r>
      <w:r w:rsidRPr="00310370">
        <w:rPr>
          <w:lang w:val="en-GB"/>
        </w:rPr>
        <w:t xml:space="preserve"> </w:t>
      </w:r>
      <w:r w:rsidR="00C01B42">
        <w:rPr>
          <w:lang w:val="en-GB"/>
        </w:rPr>
        <w:t>(</w:t>
      </w:r>
      <w:r w:rsidR="00E6087E">
        <w:rPr>
          <w:lang w:val="en-GB"/>
        </w:rPr>
        <w:t xml:space="preserve">290 mg, 1.15 mmol, </w:t>
      </w:r>
      <w:r w:rsidR="00E6087E">
        <w:t>78% overall yield</w:t>
      </w:r>
      <w:r w:rsidR="00E6087E">
        <w:rPr>
          <w:lang w:val="en-GB"/>
        </w:rPr>
        <w:t xml:space="preserve">) </w:t>
      </w:r>
      <w:r w:rsidR="00C01B42">
        <w:rPr>
          <w:lang w:val="en-GB"/>
        </w:rPr>
        <w:t>was obtained and</w:t>
      </w:r>
      <w:r w:rsidRPr="00310370">
        <w:rPr>
          <w:lang w:val="en-GB"/>
        </w:rPr>
        <w:t xml:space="preserve"> immediately used in the Staudinger reaction.</w:t>
      </w:r>
      <w:r w:rsidR="00F47E07">
        <w:rPr>
          <w:noProof/>
        </w:rPr>
        <w:object w:dxaOrig="1440" w:dyaOrig="1440">
          <v:shape id="_x0000_s1031" type="#_x0000_t75" style="position:absolute;left:0;text-align:left;margin-left:0;margin-top:0;width:77.85pt;height:55.25pt;z-index:251667456;mso-position-horizontal:absolute;mso-position-horizontal-relative:text;mso-position-vertical:absolute;mso-position-vertical-relative:text">
            <v:imagedata r:id="rId15" o:title=""/>
            <w10:wrap type="square"/>
          </v:shape>
          <o:OLEObject Type="Embed" ProgID="ChemDraw.Document.6.0" ShapeID="_x0000_s1031" DrawAspect="Content" ObjectID="_1600587400" r:id="rId16"/>
        </w:object>
      </w:r>
      <w:r w:rsidR="00C01B42">
        <w:rPr>
          <w:lang w:val="en-GB"/>
        </w:rPr>
        <w:t xml:space="preserve"> </w:t>
      </w:r>
    </w:p>
    <w:p w:rsidR="00310370" w:rsidRDefault="00310370" w:rsidP="00310370">
      <w:pPr>
        <w:pStyle w:val="Nessunaspaziatura"/>
        <w:spacing w:line="288" w:lineRule="auto"/>
        <w:rPr>
          <w:b/>
          <w:lang w:val="en-GB"/>
        </w:rPr>
      </w:pPr>
    </w:p>
    <w:p w:rsidR="00E6087E" w:rsidRDefault="00E6087E" w:rsidP="00E6087E">
      <w:pPr>
        <w:pStyle w:val="Nessunaspaziatura"/>
        <w:spacing w:line="288" w:lineRule="auto"/>
      </w:pPr>
      <w:r>
        <w:t xml:space="preserve"> </w:t>
      </w:r>
      <w:r w:rsidRPr="00E6087E">
        <w:t>(2</w:t>
      </w:r>
      <w:r w:rsidRPr="00E6087E">
        <w:rPr>
          <w:i/>
        </w:rPr>
        <w:t>R</w:t>
      </w:r>
      <w:r w:rsidRPr="00E6087E">
        <w:t>,3</w:t>
      </w:r>
      <w:r w:rsidRPr="00E6087E">
        <w:rPr>
          <w:i/>
        </w:rPr>
        <w:t>S</w:t>
      </w:r>
      <w:r w:rsidRPr="00E6087E">
        <w:t>)-4-</w:t>
      </w:r>
      <w:r w:rsidR="00243F7F">
        <w:t>B</w:t>
      </w:r>
      <w:r w:rsidRPr="00E6087E">
        <w:t xml:space="preserve">enzyl-2-methyl-5-oxomorpholine-3-carbonyl chloride </w:t>
      </w:r>
      <w:r>
        <w:t>(</w:t>
      </w:r>
      <w:r w:rsidR="00A67F81">
        <w:rPr>
          <w:b/>
        </w:rPr>
        <w:t>3</w:t>
      </w:r>
      <w:r>
        <w:rPr>
          <w:b/>
        </w:rPr>
        <w:t>1</w:t>
      </w:r>
      <w:r>
        <w:t>)</w:t>
      </w:r>
    </w:p>
    <w:p w:rsidR="00E6087E" w:rsidRPr="00EC467F" w:rsidRDefault="00F47E07" w:rsidP="00E6087E">
      <w:pPr>
        <w:pStyle w:val="Nessunaspaziatura"/>
        <w:spacing w:line="288" w:lineRule="auto"/>
        <w:rPr>
          <w:lang w:val="en-GB"/>
        </w:rPr>
      </w:pPr>
      <w:r>
        <w:rPr>
          <w:noProof/>
        </w:rPr>
        <w:object w:dxaOrig="1440" w:dyaOrig="1440">
          <v:shape id="_x0000_s1033" type="#_x0000_t75" style="position:absolute;left:0;text-align:left;margin-left:0;margin-top:.6pt;width:77.85pt;height:55.25pt;z-index:251669504;mso-position-horizontal-relative:text;mso-position-vertical-relative:text">
            <v:imagedata r:id="rId17" o:title=""/>
            <w10:wrap type="square"/>
          </v:shape>
          <o:OLEObject Type="Embed" ProgID="ChemDraw.Document.6.0" ShapeID="_x0000_s1033" DrawAspect="Content" ObjectID="_1600587401" r:id="rId18"/>
        </w:object>
      </w:r>
      <w:r w:rsidR="00E6087E">
        <w:rPr>
          <w:lang w:val="en-GB"/>
        </w:rPr>
        <w:t xml:space="preserve">Morpholine-3-one </w:t>
      </w:r>
      <w:r w:rsidR="00A67F81">
        <w:rPr>
          <w:b/>
          <w:lang w:val="en-GB"/>
        </w:rPr>
        <w:t>2</w:t>
      </w:r>
      <w:r w:rsidR="00E6087E">
        <w:rPr>
          <w:b/>
          <w:lang w:val="en-GB"/>
        </w:rPr>
        <w:t>9</w:t>
      </w:r>
      <w:r w:rsidR="00E6087E" w:rsidRPr="00310370">
        <w:rPr>
          <w:lang w:val="en-GB"/>
        </w:rPr>
        <w:t xml:space="preserve"> </w:t>
      </w:r>
      <w:r w:rsidR="00E6087E">
        <w:rPr>
          <w:lang w:val="en-GB"/>
        </w:rPr>
        <w:t xml:space="preserve">(305 mg, 1.15 mmol) </w:t>
      </w:r>
      <w:r w:rsidR="00E6087E" w:rsidRPr="00310370">
        <w:rPr>
          <w:lang w:val="en-GB"/>
        </w:rPr>
        <w:t xml:space="preserve">was dissolved in THF </w:t>
      </w:r>
      <w:r w:rsidR="00E6087E">
        <w:rPr>
          <w:lang w:val="en-GB"/>
        </w:rPr>
        <w:t>(7 mL)</w:t>
      </w:r>
      <w:r w:rsidR="005E2AB7">
        <w:rPr>
          <w:lang w:val="en-GB"/>
        </w:rPr>
        <w:t>,</w:t>
      </w:r>
      <w:r w:rsidR="00E6087E">
        <w:rPr>
          <w:lang w:val="en-GB"/>
        </w:rPr>
        <w:t xml:space="preserve"> then 1 M </w:t>
      </w:r>
      <w:r w:rsidR="009D155B">
        <w:rPr>
          <w:lang w:val="en-GB"/>
        </w:rPr>
        <w:t xml:space="preserve"> </w:t>
      </w:r>
      <w:r w:rsidR="005E2AB7">
        <w:rPr>
          <w:lang w:val="en-GB"/>
        </w:rPr>
        <w:t xml:space="preserve">aqueous </w:t>
      </w:r>
      <w:r w:rsidR="00E6087E">
        <w:rPr>
          <w:lang w:val="en-GB"/>
        </w:rPr>
        <w:t xml:space="preserve">solution of LiOH in water (2.3 mL, 2.3 mmol) was added slowly at 0 °C. </w:t>
      </w:r>
      <w:r w:rsidR="00E6087E" w:rsidRPr="00310370">
        <w:rPr>
          <w:lang w:val="en-GB"/>
        </w:rPr>
        <w:t xml:space="preserve">After stirring </w:t>
      </w:r>
      <w:r w:rsidR="00E6087E">
        <w:rPr>
          <w:lang w:val="en-GB"/>
        </w:rPr>
        <w:t>for 16 h</w:t>
      </w:r>
      <w:r w:rsidR="00E6087E" w:rsidRPr="00310370">
        <w:rPr>
          <w:lang w:val="en-GB"/>
        </w:rPr>
        <w:t xml:space="preserve"> at room temperature, the </w:t>
      </w:r>
      <w:r w:rsidR="00E6087E">
        <w:rPr>
          <w:lang w:val="en-GB"/>
        </w:rPr>
        <w:t>mixture was diluted with EtOAc and acidified to pH 1 with a 1</w:t>
      </w:r>
      <w:r w:rsidR="005E2AB7">
        <w:rPr>
          <w:lang w:val="en-GB"/>
        </w:rPr>
        <w:t xml:space="preserve"> </w:t>
      </w:r>
      <w:r w:rsidR="00E6087E">
        <w:rPr>
          <w:lang w:val="en-GB"/>
        </w:rPr>
        <w:t xml:space="preserve">M solution of HCl. Then, the aqueous phase was extracted three times with EtOAc, </w:t>
      </w:r>
      <w:r w:rsidR="00E6087E" w:rsidRPr="00310370">
        <w:rPr>
          <w:lang w:val="en-GB"/>
        </w:rPr>
        <w:t>dried with Na</w:t>
      </w:r>
      <w:r w:rsidR="00E6087E" w:rsidRPr="00C01B42">
        <w:rPr>
          <w:vertAlign w:val="subscript"/>
          <w:lang w:val="en-GB"/>
        </w:rPr>
        <w:t>2</w:t>
      </w:r>
      <w:r w:rsidR="00E6087E" w:rsidRPr="00310370">
        <w:rPr>
          <w:lang w:val="en-GB"/>
        </w:rPr>
        <w:t>SO</w:t>
      </w:r>
      <w:r w:rsidR="00E6087E" w:rsidRPr="00C01B42">
        <w:rPr>
          <w:vertAlign w:val="subscript"/>
          <w:lang w:val="en-GB"/>
        </w:rPr>
        <w:t>4</w:t>
      </w:r>
      <w:r w:rsidR="00E6087E">
        <w:rPr>
          <w:lang w:val="en-GB"/>
        </w:rPr>
        <w:t xml:space="preserve"> and </w:t>
      </w:r>
      <w:r w:rsidR="00E6087E" w:rsidRPr="0005627E">
        <w:t>concentrated</w:t>
      </w:r>
      <w:r w:rsidR="00E6087E">
        <w:t xml:space="preserve"> </w:t>
      </w:r>
      <w:r w:rsidR="00E6087E" w:rsidRPr="0005627E">
        <w:t>under vacuum</w:t>
      </w:r>
      <w:r w:rsidR="00E6087E">
        <w:rPr>
          <w:lang w:val="en-GB"/>
        </w:rPr>
        <w:t>. The resulting pure acid (300 mg, 1.15 mmol) was then dissolved in SOCl</w:t>
      </w:r>
      <w:r w:rsidR="00E6087E" w:rsidRPr="00C01B42">
        <w:rPr>
          <w:vertAlign w:val="subscript"/>
          <w:lang w:val="en-GB"/>
        </w:rPr>
        <w:t>2</w:t>
      </w:r>
      <w:r w:rsidR="00E6087E">
        <w:rPr>
          <w:lang w:val="en-GB"/>
        </w:rPr>
        <w:t xml:space="preserve"> (838 µL, 11.50 mmol) and left </w:t>
      </w:r>
      <w:r w:rsidR="00E6087E" w:rsidRPr="00AD2C42">
        <w:t>refluxing for 2 h</w:t>
      </w:r>
      <w:r w:rsidR="00E6087E">
        <w:rPr>
          <w:lang w:val="en-GB"/>
        </w:rPr>
        <w:t xml:space="preserve"> under a nitrogen atmosphere. After removing </w:t>
      </w:r>
      <w:r w:rsidR="005E2AB7">
        <w:rPr>
          <w:lang w:val="en-GB"/>
        </w:rPr>
        <w:t xml:space="preserve">the </w:t>
      </w:r>
      <w:r w:rsidR="00E6087E">
        <w:rPr>
          <w:lang w:val="en-GB"/>
        </w:rPr>
        <w:t xml:space="preserve">volatiles under reduced pressure, acyl chloride </w:t>
      </w:r>
      <w:r w:rsidR="00A67F81">
        <w:rPr>
          <w:b/>
          <w:lang w:val="en-GB"/>
        </w:rPr>
        <w:t>3</w:t>
      </w:r>
      <w:r w:rsidR="00E6087E">
        <w:rPr>
          <w:b/>
          <w:lang w:val="en-GB"/>
        </w:rPr>
        <w:t>1</w:t>
      </w:r>
      <w:r w:rsidR="00E6087E" w:rsidRPr="00310370">
        <w:rPr>
          <w:lang w:val="en-GB"/>
        </w:rPr>
        <w:t xml:space="preserve"> </w:t>
      </w:r>
      <w:r w:rsidR="00E6087E">
        <w:rPr>
          <w:lang w:val="en-GB"/>
        </w:rPr>
        <w:t xml:space="preserve">(258 mg, 0.96 mmol, </w:t>
      </w:r>
      <w:r w:rsidR="00E6087E">
        <w:t>84% overall yield</w:t>
      </w:r>
      <w:r w:rsidR="00E6087E">
        <w:rPr>
          <w:lang w:val="en-GB"/>
        </w:rPr>
        <w:t>) was obtained and</w:t>
      </w:r>
      <w:r w:rsidR="00E6087E" w:rsidRPr="00310370">
        <w:rPr>
          <w:lang w:val="en-GB"/>
        </w:rPr>
        <w:t xml:space="preserve"> immediately used in the</w:t>
      </w:r>
      <w:r w:rsidR="005E2AB7">
        <w:rPr>
          <w:lang w:val="en-GB"/>
        </w:rPr>
        <w:t xml:space="preserve"> </w:t>
      </w:r>
      <w:r w:rsidR="00E6087E" w:rsidRPr="00310370">
        <w:rPr>
          <w:lang w:val="en-GB"/>
        </w:rPr>
        <w:t>Staudinger reaction.</w:t>
      </w:r>
      <w:r w:rsidR="00E6087E">
        <w:rPr>
          <w:lang w:val="en-GB"/>
        </w:rPr>
        <w:t xml:space="preserve"> </w:t>
      </w:r>
    </w:p>
    <w:p w:rsidR="00B95DE4" w:rsidRDefault="00B95DE4" w:rsidP="0076116B">
      <w:pPr>
        <w:pStyle w:val="Nessunaspaziatura"/>
        <w:spacing w:line="288" w:lineRule="auto"/>
        <w:rPr>
          <w:b/>
          <w:lang w:val="en-GB"/>
        </w:rPr>
      </w:pPr>
    </w:p>
    <w:p w:rsidR="00FC2F7E" w:rsidRDefault="00FC2F7E" w:rsidP="00FC2F7E">
      <w:pPr>
        <w:pStyle w:val="Nessunaspaziatura"/>
        <w:spacing w:line="288" w:lineRule="auto"/>
        <w:rPr>
          <w:lang w:val="en-GB"/>
        </w:rPr>
      </w:pPr>
      <w:r w:rsidRPr="00FC2F7E">
        <w:rPr>
          <w:lang w:val="en-GB"/>
        </w:rPr>
        <w:t xml:space="preserve">General procedure </w:t>
      </w:r>
      <w:r>
        <w:rPr>
          <w:lang w:val="en-GB"/>
        </w:rPr>
        <w:t>for the synthesis of imines</w:t>
      </w:r>
      <w:r w:rsidR="005E2AB7">
        <w:rPr>
          <w:lang w:val="en-GB"/>
        </w:rPr>
        <w:t>.</w:t>
      </w:r>
    </w:p>
    <w:p w:rsidR="00FC2F7E" w:rsidRDefault="00FC2F7E" w:rsidP="00FC2F7E">
      <w:pPr>
        <w:pStyle w:val="Nessunaspaziatura"/>
        <w:spacing w:line="288" w:lineRule="auto"/>
        <w:rPr>
          <w:lang w:val="en-GB"/>
        </w:rPr>
      </w:pPr>
      <w:r w:rsidRPr="00FC2F7E">
        <w:rPr>
          <w:lang w:val="en-GB"/>
        </w:rPr>
        <w:t>A solution</w:t>
      </w:r>
      <w:r>
        <w:rPr>
          <w:lang w:val="en-GB"/>
        </w:rPr>
        <w:t xml:space="preserve"> of </w:t>
      </w:r>
      <w:r w:rsidR="005E2AB7">
        <w:rPr>
          <w:lang w:val="en-GB"/>
        </w:rPr>
        <w:t xml:space="preserve">the </w:t>
      </w:r>
      <w:r>
        <w:rPr>
          <w:lang w:val="en-GB"/>
        </w:rPr>
        <w:t>corresponding amine (1 eq</w:t>
      </w:r>
      <w:r w:rsidR="005E2AB7">
        <w:rPr>
          <w:lang w:val="en-GB"/>
        </w:rPr>
        <w:t>.</w:t>
      </w:r>
      <w:r w:rsidRPr="00FC2F7E">
        <w:rPr>
          <w:lang w:val="en-GB"/>
        </w:rPr>
        <w:t>) and aldehyde (</w:t>
      </w:r>
      <w:r>
        <w:rPr>
          <w:lang w:val="en-GB"/>
        </w:rPr>
        <w:t>1 eq</w:t>
      </w:r>
      <w:r w:rsidR="005E2AB7">
        <w:rPr>
          <w:lang w:val="en-GB"/>
        </w:rPr>
        <w:t>.</w:t>
      </w:r>
      <w:r>
        <w:rPr>
          <w:lang w:val="en-GB"/>
        </w:rPr>
        <w:t xml:space="preserve">) in dichloromethane (2 </w:t>
      </w:r>
      <w:r w:rsidRPr="00FC2F7E">
        <w:rPr>
          <w:lang w:val="en-GB"/>
        </w:rPr>
        <w:t xml:space="preserve">mL </w:t>
      </w:r>
      <w:r w:rsidR="005E2AB7">
        <w:rPr>
          <w:lang w:val="en-GB"/>
        </w:rPr>
        <w:t>/</w:t>
      </w:r>
      <w:r w:rsidRPr="00FC2F7E">
        <w:rPr>
          <w:lang w:val="en-GB"/>
        </w:rPr>
        <w:t xml:space="preserve"> </w:t>
      </w:r>
      <w:r>
        <w:rPr>
          <w:lang w:val="en-GB"/>
        </w:rPr>
        <w:t>m</w:t>
      </w:r>
      <w:r w:rsidRPr="00FC2F7E">
        <w:rPr>
          <w:lang w:val="en-GB"/>
        </w:rPr>
        <w:t>mol) was kep</w:t>
      </w:r>
      <w:r>
        <w:rPr>
          <w:lang w:val="en-GB"/>
        </w:rPr>
        <w:t>t over MgSO</w:t>
      </w:r>
      <w:r w:rsidRPr="00FC2F7E">
        <w:rPr>
          <w:vertAlign w:val="subscript"/>
          <w:lang w:val="en-GB"/>
        </w:rPr>
        <w:t>4</w:t>
      </w:r>
      <w:r>
        <w:rPr>
          <w:lang w:val="en-GB"/>
        </w:rPr>
        <w:t xml:space="preserve"> (1.5 eq</w:t>
      </w:r>
      <w:r w:rsidR="005E2AB7">
        <w:rPr>
          <w:lang w:val="en-GB"/>
        </w:rPr>
        <w:t>.</w:t>
      </w:r>
      <w:r>
        <w:rPr>
          <w:lang w:val="en-GB"/>
        </w:rPr>
        <w:t>) at room temperature for 16 hours</w:t>
      </w:r>
      <w:r w:rsidRPr="00FC2F7E">
        <w:rPr>
          <w:lang w:val="en-GB"/>
        </w:rPr>
        <w:t>. After completion of the reac</w:t>
      </w:r>
      <w:r>
        <w:rPr>
          <w:lang w:val="en-GB"/>
        </w:rPr>
        <w:t>tion</w:t>
      </w:r>
      <w:r w:rsidR="005E2AB7">
        <w:rPr>
          <w:lang w:val="en-GB"/>
        </w:rPr>
        <w:t>,</w:t>
      </w:r>
      <w:r>
        <w:rPr>
          <w:lang w:val="en-GB"/>
        </w:rPr>
        <w:t xml:space="preserve"> the insoluble material was </w:t>
      </w:r>
      <w:r w:rsidRPr="00FC2F7E">
        <w:rPr>
          <w:lang w:val="en-GB"/>
        </w:rPr>
        <w:t xml:space="preserve">filtered </w:t>
      </w:r>
      <w:r w:rsidR="005E2AB7">
        <w:rPr>
          <w:lang w:val="en-GB"/>
        </w:rPr>
        <w:t xml:space="preserve">off </w:t>
      </w:r>
      <w:r w:rsidRPr="00FC2F7E">
        <w:rPr>
          <w:lang w:val="en-GB"/>
        </w:rPr>
        <w:t xml:space="preserve">and the filtrate was concentrated </w:t>
      </w:r>
      <w:r>
        <w:rPr>
          <w:lang w:val="en-GB"/>
        </w:rPr>
        <w:t>under reduced pressure</w:t>
      </w:r>
      <w:r w:rsidR="005E2AB7">
        <w:rPr>
          <w:lang w:val="en-GB"/>
        </w:rPr>
        <w:t>,</w:t>
      </w:r>
      <w:r w:rsidRPr="00FC2F7E">
        <w:rPr>
          <w:lang w:val="en-GB"/>
        </w:rPr>
        <w:t xml:space="preserve"> </w:t>
      </w:r>
      <w:r>
        <w:rPr>
          <w:lang w:val="en-GB"/>
        </w:rPr>
        <w:t xml:space="preserve">giving the </w:t>
      </w:r>
      <w:r w:rsidR="005E2AB7">
        <w:rPr>
          <w:lang w:val="en-GB"/>
        </w:rPr>
        <w:t xml:space="preserve">corresponding </w:t>
      </w:r>
      <w:r>
        <w:rPr>
          <w:lang w:val="en-GB"/>
        </w:rPr>
        <w:t xml:space="preserve">pure imine that was </w:t>
      </w:r>
      <w:r w:rsidRPr="00310370">
        <w:rPr>
          <w:lang w:val="en-GB"/>
        </w:rPr>
        <w:t>immediately used in the Staudinger reaction</w:t>
      </w:r>
      <w:r>
        <w:rPr>
          <w:lang w:val="en-GB"/>
        </w:rPr>
        <w:t>.</w:t>
      </w:r>
    </w:p>
    <w:p w:rsidR="00FC2F7E" w:rsidRPr="00FC2F7E" w:rsidRDefault="00FC2F7E" w:rsidP="00FC2F7E">
      <w:pPr>
        <w:pStyle w:val="Nessunaspaziatura"/>
        <w:spacing w:line="288" w:lineRule="auto"/>
        <w:rPr>
          <w:lang w:val="en-GB"/>
        </w:rPr>
      </w:pPr>
    </w:p>
    <w:p w:rsidR="00FC2F7E" w:rsidRDefault="00FC2F7E" w:rsidP="00DE0CE1">
      <w:pPr>
        <w:spacing w:after="0" w:line="288" w:lineRule="auto"/>
      </w:pPr>
      <w:r>
        <w:t>General procedure for the synthesis of spiro compounds</w:t>
      </w:r>
      <w:r w:rsidR="005E2AB7">
        <w:t>.</w:t>
      </w:r>
      <w:r>
        <w:t xml:space="preserve"> </w:t>
      </w:r>
    </w:p>
    <w:p w:rsidR="00FC2F7E" w:rsidRDefault="00FC2F7E" w:rsidP="00DE0CE1">
      <w:pPr>
        <w:spacing w:after="0" w:line="288" w:lineRule="auto"/>
        <w:jc w:val="both"/>
      </w:pPr>
      <w:r>
        <w:t>A solution of the proper imine (1.1 eq</w:t>
      </w:r>
      <w:r w:rsidR="005E2AB7">
        <w:t>.</w:t>
      </w:r>
      <w:r>
        <w:t>) and dry TEA (1.5 eq</w:t>
      </w:r>
      <w:r w:rsidR="005E2AB7">
        <w:t>.</w:t>
      </w:r>
      <w:r>
        <w:t xml:space="preserve">) in dry toluene (5 mL </w:t>
      </w:r>
      <w:r w:rsidR="005E2AB7">
        <w:t>/</w:t>
      </w:r>
      <w:r>
        <w:t xml:space="preserve"> mmol) was heated to reflux under a nitrogen atmosphere; then a mixture of mor</w:t>
      </w:r>
      <w:r w:rsidR="005E2AB7">
        <w:t>ph</w:t>
      </w:r>
      <w:r>
        <w:t>oline-3-one acyl chloride (1</w:t>
      </w:r>
      <w:r w:rsidR="002C61AD">
        <w:t xml:space="preserve"> eq</w:t>
      </w:r>
      <w:r w:rsidR="005E2AB7">
        <w:t>.</w:t>
      </w:r>
      <w:r w:rsidR="002C61AD">
        <w:t xml:space="preserve">) in dry toluene (2.5 mL </w:t>
      </w:r>
      <w:r w:rsidR="005E2AB7">
        <w:t>/</w:t>
      </w:r>
      <w:r w:rsidR="002C61AD">
        <w:t xml:space="preserve"> mmol</w:t>
      </w:r>
      <w:r>
        <w:t>) was added. The mixture was stirred at 110 °C under a nitrogen atmosphere for 16 h</w:t>
      </w:r>
      <w:r w:rsidR="002C61AD">
        <w:t>ours. T</w:t>
      </w:r>
      <w:r>
        <w:t>hen</w:t>
      </w:r>
      <w:r w:rsidR="005E2AB7">
        <w:t>,</w:t>
      </w:r>
      <w:r>
        <w:t xml:space="preserve"> </w:t>
      </w:r>
      <w:r w:rsidR="002C61AD">
        <w:t xml:space="preserve">the organic phase was </w:t>
      </w:r>
      <w:r>
        <w:t xml:space="preserve">washed with </w:t>
      </w:r>
      <w:r w:rsidR="002C61AD">
        <w:t xml:space="preserve">a </w:t>
      </w:r>
      <w:r>
        <w:t xml:space="preserve">saturated </w:t>
      </w:r>
      <w:r w:rsidR="005E2AB7">
        <w:t>NaHCO</w:t>
      </w:r>
      <w:r w:rsidR="005E2AB7" w:rsidRPr="002C61AD">
        <w:rPr>
          <w:vertAlign w:val="subscript"/>
        </w:rPr>
        <w:t>3</w:t>
      </w:r>
      <w:r w:rsidR="005E2AB7">
        <w:t xml:space="preserve"> </w:t>
      </w:r>
      <w:r>
        <w:t xml:space="preserve">aqueous </w:t>
      </w:r>
      <w:r w:rsidR="002C61AD">
        <w:t xml:space="preserve">solution </w:t>
      </w:r>
      <w:r>
        <w:t>and brine</w:t>
      </w:r>
      <w:r w:rsidR="002C61AD">
        <w:t>. The organic phase</w:t>
      </w:r>
      <w:r>
        <w:t xml:space="preserve"> was dried with Na</w:t>
      </w:r>
      <w:r w:rsidRPr="002C61AD">
        <w:rPr>
          <w:vertAlign w:val="subscript"/>
        </w:rPr>
        <w:t>2</w:t>
      </w:r>
      <w:r>
        <w:t>SO</w:t>
      </w:r>
      <w:r w:rsidRPr="002C61AD">
        <w:rPr>
          <w:vertAlign w:val="subscript"/>
        </w:rPr>
        <w:t>4</w:t>
      </w:r>
      <w:r>
        <w:t xml:space="preserve">, filtered and concentrated </w:t>
      </w:r>
      <w:r w:rsidR="002C61AD">
        <w:t xml:space="preserve">under reduced pressure to give a dark oil that was purified </w:t>
      </w:r>
      <w:r>
        <w:t>by flash chromatogra</w:t>
      </w:r>
      <w:r w:rsidR="002C61AD">
        <w:t xml:space="preserve">phy. </w:t>
      </w:r>
    </w:p>
    <w:p w:rsidR="00DE0CE1" w:rsidRDefault="00DE0CE1" w:rsidP="00DE0CE1">
      <w:pPr>
        <w:spacing w:after="0" w:line="288" w:lineRule="auto"/>
        <w:jc w:val="both"/>
      </w:pPr>
    </w:p>
    <w:p w:rsidR="008E50D8" w:rsidRDefault="008E50D8" w:rsidP="002C61AD">
      <w:pPr>
        <w:pStyle w:val="Nessunaspaziatura"/>
        <w:spacing w:line="288" w:lineRule="auto"/>
      </w:pPr>
      <w:r>
        <w:t>(±)-(3</w:t>
      </w:r>
      <w:r w:rsidRPr="008E50D8">
        <w:rPr>
          <w:i/>
        </w:rPr>
        <w:t>S</w:t>
      </w:r>
      <w:r w:rsidRPr="008E50D8">
        <w:t>,4</w:t>
      </w:r>
      <w:r w:rsidRPr="008E50D8">
        <w:rPr>
          <w:i/>
        </w:rPr>
        <w:t>S</w:t>
      </w:r>
      <w:r w:rsidRPr="008E50D8">
        <w:t>)-2,5-</w:t>
      </w:r>
      <w:r w:rsidR="00243F7F">
        <w:t>D</w:t>
      </w:r>
      <w:r w:rsidRPr="008E50D8">
        <w:t xml:space="preserve">ibenzyl-3-phenyl-8-oxa-2,5-diazaspiro[3.5]nonane-1,6-dione </w:t>
      </w:r>
      <w:r w:rsidR="002C61AD">
        <w:t>(</w:t>
      </w:r>
      <w:r w:rsidR="00A67F81">
        <w:rPr>
          <w:b/>
        </w:rPr>
        <w:t>3</w:t>
      </w:r>
      <w:r>
        <w:rPr>
          <w:b/>
        </w:rPr>
        <w:t>5</w:t>
      </w:r>
      <w:r w:rsidR="002C61AD">
        <w:t>)</w:t>
      </w:r>
    </w:p>
    <w:p w:rsidR="008E50D8" w:rsidRDefault="00F47E07" w:rsidP="00CD0899">
      <w:pPr>
        <w:pStyle w:val="Nessunaspaziatura"/>
        <w:spacing w:line="288" w:lineRule="auto"/>
      </w:pPr>
      <w:r>
        <w:rPr>
          <w:noProof/>
          <w:lang w:val="en-GB" w:eastAsia="en-GB"/>
        </w:rPr>
        <w:lastRenderedPageBreak/>
        <w:object w:dxaOrig="1440" w:dyaOrig="1440">
          <v:shape id="_x0000_s1034" type="#_x0000_t75" style="position:absolute;left:0;text-align:left;margin-left:0;margin-top:1.4pt;width:121.35pt;height:86.4pt;z-index:251670528;mso-position-horizontal-relative:text;mso-position-vertical-relative:text">
            <v:imagedata r:id="rId19" o:title=""/>
            <w10:wrap type="square"/>
          </v:shape>
          <o:OLEObject Type="Embed" ProgID="ChemDraw.Document.6.0" ShapeID="_x0000_s1034" DrawAspect="Content" ObjectID="_1600587402" r:id="rId20"/>
        </w:object>
      </w:r>
      <w:r w:rsidR="008E50D8">
        <w:t xml:space="preserve">Compound </w:t>
      </w:r>
      <w:r w:rsidR="00A67F81">
        <w:rPr>
          <w:b/>
        </w:rPr>
        <w:t>3</w:t>
      </w:r>
      <w:r w:rsidR="008E50D8" w:rsidRPr="008E50D8">
        <w:rPr>
          <w:b/>
        </w:rPr>
        <w:t>5</w:t>
      </w:r>
      <w:r w:rsidR="008E50D8">
        <w:rPr>
          <w:b/>
        </w:rPr>
        <w:t xml:space="preserve"> </w:t>
      </w:r>
      <w:r w:rsidR="008E50D8" w:rsidRPr="008E50D8">
        <w:t xml:space="preserve">was </w:t>
      </w:r>
      <w:r w:rsidR="008E50D8">
        <w:t>obtained</w:t>
      </w:r>
      <w:r w:rsidR="008E50D8" w:rsidRPr="008E50D8">
        <w:t xml:space="preserve"> following</w:t>
      </w:r>
      <w:r w:rsidR="008E50D8">
        <w:t xml:space="preserve"> the general Staudinger </w:t>
      </w:r>
      <w:r w:rsidR="008E50D8" w:rsidRPr="008E50D8">
        <w:t xml:space="preserve">procedure </w:t>
      </w:r>
      <w:r w:rsidR="008E50D8">
        <w:t>starting from serine-derived mor</w:t>
      </w:r>
      <w:r w:rsidR="00243F7F">
        <w:t>ph</w:t>
      </w:r>
      <w:r w:rsidR="008E50D8">
        <w:t>oline-3-one acyl chloride</w:t>
      </w:r>
      <w:r w:rsidR="008E50D8" w:rsidRPr="008E50D8">
        <w:t xml:space="preserve"> </w:t>
      </w:r>
      <w:r w:rsidR="00A67F81">
        <w:rPr>
          <w:b/>
        </w:rPr>
        <w:t>3</w:t>
      </w:r>
      <w:r w:rsidR="008E50D8" w:rsidRPr="008E50D8">
        <w:rPr>
          <w:b/>
        </w:rPr>
        <w:t>0</w:t>
      </w:r>
      <w:r w:rsidR="008E50D8">
        <w:t xml:space="preserve"> </w:t>
      </w:r>
      <w:r w:rsidR="008E50D8" w:rsidRPr="008E50D8">
        <w:t>(</w:t>
      </w:r>
      <w:r w:rsidR="008E50D8">
        <w:t>66</w:t>
      </w:r>
      <w:r w:rsidR="008E50D8" w:rsidRPr="008E50D8">
        <w:t xml:space="preserve"> mg, </w:t>
      </w:r>
      <w:r w:rsidR="008E50D8">
        <w:t>0.26</w:t>
      </w:r>
      <w:r w:rsidR="008E50D8" w:rsidRPr="008E50D8">
        <w:t xml:space="preserve"> mmol) and </w:t>
      </w:r>
      <w:r w:rsidR="008E50D8" w:rsidRPr="00CD76B0">
        <w:rPr>
          <w:i/>
          <w:lang w:val="en-GB"/>
        </w:rPr>
        <w:t>N</w:t>
      </w:r>
      <w:r w:rsidR="008E50D8" w:rsidRPr="00CD76B0">
        <w:rPr>
          <w:lang w:val="en-GB"/>
        </w:rPr>
        <w:t>-benzylidene-1-phenylmethanamine</w:t>
      </w:r>
      <w:r w:rsidR="008E50D8" w:rsidRPr="008E50D8">
        <w:t xml:space="preserve"> </w:t>
      </w:r>
      <w:r w:rsidR="008E50D8">
        <w:t>(51 mg, 0.26</w:t>
      </w:r>
      <w:r w:rsidR="008E50D8" w:rsidRPr="008E50D8">
        <w:t xml:space="preserve"> mmol). The</w:t>
      </w:r>
      <w:r w:rsidR="008E50D8">
        <w:t xml:space="preserve"> </w:t>
      </w:r>
      <w:r w:rsidR="008E50D8" w:rsidRPr="008E50D8">
        <w:t xml:space="preserve">crude product was purified by </w:t>
      </w:r>
      <w:r w:rsidR="008E50D8">
        <w:t>flash</w:t>
      </w:r>
      <w:r w:rsidR="008E50D8" w:rsidRPr="008E50D8">
        <w:t xml:space="preserve"> chromatography </w:t>
      </w:r>
      <w:r w:rsidR="008E50D8">
        <w:t xml:space="preserve">(EtOAc/Petr. et. = 1:2) affording compound </w:t>
      </w:r>
      <w:r w:rsidR="00A67F81">
        <w:rPr>
          <w:b/>
        </w:rPr>
        <w:t>3</w:t>
      </w:r>
      <w:r w:rsidR="008E50D8" w:rsidRPr="008E50D8">
        <w:rPr>
          <w:b/>
        </w:rPr>
        <w:t>5</w:t>
      </w:r>
      <w:r w:rsidR="008E50D8">
        <w:t xml:space="preserve"> </w:t>
      </w:r>
      <w:r w:rsidR="006C4022">
        <w:t>(56 mg, 52</w:t>
      </w:r>
      <w:r w:rsidR="008E50D8" w:rsidRPr="008E50D8">
        <w:t xml:space="preserve">%) as </w:t>
      </w:r>
      <w:r w:rsidR="00A67F81">
        <w:t>a racemic mixture of the (3,4)-</w:t>
      </w:r>
      <w:r w:rsidR="00A67F81" w:rsidRPr="00A67F81">
        <w:rPr>
          <w:i/>
        </w:rPr>
        <w:t>cis</w:t>
      </w:r>
      <w:r w:rsidR="00A67F81">
        <w:t>-stereoisomer</w:t>
      </w:r>
      <w:r w:rsidR="008E50D8">
        <w:t>.</w:t>
      </w:r>
      <w:r w:rsidR="00CD0899">
        <w:t xml:space="preserve"> </w:t>
      </w:r>
      <w:r w:rsidR="008E50D8" w:rsidRPr="006A2040">
        <w:rPr>
          <w:vertAlign w:val="superscript"/>
        </w:rPr>
        <w:t>1</w:t>
      </w:r>
      <w:r w:rsidR="008E50D8" w:rsidRPr="006A2040">
        <w:t>H NMR (400 MHz, CDCl</w:t>
      </w:r>
      <w:r w:rsidR="008E50D8" w:rsidRPr="006A2040">
        <w:rPr>
          <w:vertAlign w:val="subscript"/>
        </w:rPr>
        <w:t>3</w:t>
      </w:r>
      <w:r w:rsidR="008E50D8" w:rsidRPr="006A2040">
        <w:t xml:space="preserve">) </w:t>
      </w:r>
      <w:r w:rsidR="006D42B5">
        <w:t>δ 7.48 – 7.30 (m, 7</w:t>
      </w:r>
      <w:r w:rsidR="006D42B5" w:rsidRPr="006D42B5">
        <w:t>H</w:t>
      </w:r>
      <w:r w:rsidR="006D42B5">
        <w:t>, CH</w:t>
      </w:r>
      <w:r w:rsidR="006D42B5" w:rsidRPr="006A2040">
        <w:rPr>
          <w:vertAlign w:val="subscript"/>
        </w:rPr>
        <w:t>ar</w:t>
      </w:r>
      <w:r w:rsidR="006D42B5" w:rsidRPr="006A2040">
        <w:t xml:space="preserve"> x</w:t>
      </w:r>
      <w:r w:rsidR="006D42B5">
        <w:t xml:space="preserve"> 7</w:t>
      </w:r>
      <w:r w:rsidR="006D42B5" w:rsidRPr="006D42B5">
        <w:t xml:space="preserve">), 7.30 – 7.13 (m, </w:t>
      </w:r>
      <w:r w:rsidR="006D42B5">
        <w:t>8</w:t>
      </w:r>
      <w:r w:rsidR="006D42B5" w:rsidRPr="006D42B5">
        <w:t>H</w:t>
      </w:r>
      <w:r w:rsidR="006D42B5">
        <w:t>, CH</w:t>
      </w:r>
      <w:r w:rsidR="006D42B5" w:rsidRPr="006A2040">
        <w:rPr>
          <w:vertAlign w:val="subscript"/>
        </w:rPr>
        <w:t>ar</w:t>
      </w:r>
      <w:r w:rsidR="006D42B5" w:rsidRPr="006A2040">
        <w:t xml:space="preserve"> x</w:t>
      </w:r>
      <w:r w:rsidR="006D42B5">
        <w:t xml:space="preserve"> 8</w:t>
      </w:r>
      <w:r w:rsidR="006D42B5" w:rsidRPr="006D42B5">
        <w:t xml:space="preserve">), 5.11 (d, </w:t>
      </w:r>
      <w:r w:rsidR="006D42B5" w:rsidRPr="006D42B5">
        <w:rPr>
          <w:i/>
        </w:rPr>
        <w:t xml:space="preserve">J </w:t>
      </w:r>
      <w:r w:rsidR="006D42B5">
        <w:t>= 14.6 Hz, 1</w:t>
      </w:r>
      <w:r w:rsidR="006D42B5" w:rsidRPr="006D42B5">
        <w:t>H</w:t>
      </w:r>
      <w:r w:rsidR="006D42B5">
        <w:t xml:space="preserve">, </w:t>
      </w:r>
      <w:r w:rsidR="006D42B5" w:rsidRPr="006D42B5">
        <w:rPr>
          <w:i/>
        </w:rPr>
        <w:t>N</w:t>
      </w:r>
      <w:r w:rsidR="00B07150">
        <w:t>(5</w:t>
      </w:r>
      <w:r w:rsidR="006D42B5">
        <w:t>)-</w:t>
      </w:r>
      <w:r w:rsidR="006D42B5" w:rsidRPr="006A2040">
        <w:t>C</w:t>
      </w:r>
      <w:r w:rsidR="006D42B5" w:rsidRPr="006A2040">
        <w:rPr>
          <w:u w:val="single"/>
        </w:rPr>
        <w:t>H</w:t>
      </w:r>
      <w:r w:rsidR="006D42B5" w:rsidRPr="006A2040">
        <w:rPr>
          <w:vertAlign w:val="subscript"/>
        </w:rPr>
        <w:t>2a</w:t>
      </w:r>
      <w:r w:rsidR="006D42B5" w:rsidRPr="006A2040">
        <w:t>-Ph</w:t>
      </w:r>
      <w:r w:rsidR="006D42B5">
        <w:t>), 4.76 (s, 1</w:t>
      </w:r>
      <w:r w:rsidR="006D42B5" w:rsidRPr="006D42B5">
        <w:t>H</w:t>
      </w:r>
      <w:r w:rsidR="006D42B5">
        <w:t>, CH-3</w:t>
      </w:r>
      <w:r w:rsidR="006D42B5" w:rsidRPr="006D42B5">
        <w:t>), 4.20 (</w:t>
      </w:r>
      <w:r w:rsidR="00AF6BFE">
        <w:t>m</w:t>
      </w:r>
      <w:r w:rsidR="006D42B5">
        <w:t>,</w:t>
      </w:r>
      <w:r w:rsidR="00CF3BF8">
        <w:t xml:space="preserve"> 3H,</w:t>
      </w:r>
      <w:r w:rsidR="006D42B5">
        <w:t xml:space="preserve"> </w:t>
      </w:r>
      <w:r w:rsidR="006D42B5" w:rsidRPr="006D42B5">
        <w:rPr>
          <w:i/>
        </w:rPr>
        <w:t>N</w:t>
      </w:r>
      <w:r w:rsidR="00B07150">
        <w:t>(5</w:t>
      </w:r>
      <w:r w:rsidR="006D42B5">
        <w:t>)-</w:t>
      </w:r>
      <w:r w:rsidR="006D42B5" w:rsidRPr="006A2040">
        <w:t>C</w:t>
      </w:r>
      <w:r w:rsidR="006D42B5" w:rsidRPr="006A2040">
        <w:rPr>
          <w:u w:val="single"/>
        </w:rPr>
        <w:t>H</w:t>
      </w:r>
      <w:r w:rsidR="006D42B5">
        <w:rPr>
          <w:vertAlign w:val="subscript"/>
        </w:rPr>
        <w:t>2b</w:t>
      </w:r>
      <w:r w:rsidR="006D42B5" w:rsidRPr="006A2040">
        <w:t>-Ph</w:t>
      </w:r>
      <w:r w:rsidR="006D42B5">
        <w:t xml:space="preserve"> +</w:t>
      </w:r>
      <w:r w:rsidR="006D42B5" w:rsidRPr="006D42B5">
        <w:t xml:space="preserve"> </w:t>
      </w:r>
      <w:r w:rsidR="006D42B5" w:rsidRPr="006A2040">
        <w:t>C</w:t>
      </w:r>
      <w:r w:rsidR="006D42B5">
        <w:t>H</w:t>
      </w:r>
      <w:r w:rsidR="006D42B5">
        <w:rPr>
          <w:vertAlign w:val="subscript"/>
        </w:rPr>
        <w:t>2</w:t>
      </w:r>
      <w:r w:rsidR="006D42B5">
        <w:t>-7</w:t>
      </w:r>
      <w:r w:rsidR="006D42B5" w:rsidRPr="006D42B5">
        <w:t xml:space="preserve">), 4.09 (d, </w:t>
      </w:r>
      <w:r w:rsidR="006D42B5" w:rsidRPr="006D42B5">
        <w:rPr>
          <w:i/>
        </w:rPr>
        <w:t>J</w:t>
      </w:r>
      <w:r w:rsidR="006D42B5">
        <w:t xml:space="preserve"> = 11.8 Hz, 1</w:t>
      </w:r>
      <w:r w:rsidR="006D42B5" w:rsidRPr="006D42B5">
        <w:t>H</w:t>
      </w:r>
      <w:r w:rsidR="006D42B5">
        <w:t>,</w:t>
      </w:r>
      <w:r w:rsidR="006D42B5" w:rsidRPr="006D42B5">
        <w:t xml:space="preserve"> </w:t>
      </w:r>
      <w:r w:rsidR="006D42B5" w:rsidRPr="006A2040">
        <w:t>C</w:t>
      </w:r>
      <w:r w:rsidR="006D42B5">
        <w:t>H</w:t>
      </w:r>
      <w:r w:rsidR="006D42B5">
        <w:rPr>
          <w:vertAlign w:val="subscript"/>
        </w:rPr>
        <w:t>2a</w:t>
      </w:r>
      <w:r w:rsidR="006D42B5">
        <w:t>-9</w:t>
      </w:r>
      <w:r w:rsidR="006D42B5" w:rsidRPr="006D42B5">
        <w:t xml:space="preserve">), 3.94 (dd, </w:t>
      </w:r>
      <w:r w:rsidR="006D42B5" w:rsidRPr="006D42B5">
        <w:rPr>
          <w:i/>
        </w:rPr>
        <w:t>J</w:t>
      </w:r>
      <w:r w:rsidR="006D42B5">
        <w:t xml:space="preserve"> = 13.4, 8.9 Hz, 2</w:t>
      </w:r>
      <w:r w:rsidR="006D42B5" w:rsidRPr="006D42B5">
        <w:t>H</w:t>
      </w:r>
      <w:r w:rsidR="006D42B5">
        <w:t xml:space="preserve">, </w:t>
      </w:r>
      <w:r w:rsidR="006D42B5" w:rsidRPr="006A2040">
        <w:t>C</w:t>
      </w:r>
      <w:r w:rsidR="006D42B5">
        <w:t>H</w:t>
      </w:r>
      <w:r w:rsidR="006D42B5">
        <w:rPr>
          <w:vertAlign w:val="subscript"/>
        </w:rPr>
        <w:t>2b</w:t>
      </w:r>
      <w:r w:rsidR="006D42B5">
        <w:t xml:space="preserve">-9 + </w:t>
      </w:r>
      <w:r w:rsidR="006D42B5" w:rsidRPr="006D42B5">
        <w:rPr>
          <w:i/>
        </w:rPr>
        <w:t>N</w:t>
      </w:r>
      <w:r w:rsidR="00B07150">
        <w:t>(2</w:t>
      </w:r>
      <w:r w:rsidR="006D42B5">
        <w:t>)-</w:t>
      </w:r>
      <w:r w:rsidR="006D42B5" w:rsidRPr="006A2040">
        <w:t>C</w:t>
      </w:r>
      <w:r w:rsidR="006D42B5" w:rsidRPr="006A2040">
        <w:rPr>
          <w:u w:val="single"/>
        </w:rPr>
        <w:t>H</w:t>
      </w:r>
      <w:r w:rsidR="006D42B5" w:rsidRPr="006A2040">
        <w:rPr>
          <w:vertAlign w:val="subscript"/>
        </w:rPr>
        <w:t>2a</w:t>
      </w:r>
      <w:r w:rsidR="006D42B5" w:rsidRPr="006A2040">
        <w:t>-Ph</w:t>
      </w:r>
      <w:r w:rsidR="006D42B5" w:rsidRPr="006D42B5">
        <w:t xml:space="preserve">), 3.69 (d, </w:t>
      </w:r>
      <w:r w:rsidR="006D42B5" w:rsidRPr="006D42B5">
        <w:rPr>
          <w:i/>
        </w:rPr>
        <w:t xml:space="preserve">J </w:t>
      </w:r>
      <w:r w:rsidR="006D42B5" w:rsidRPr="006D42B5">
        <w:t xml:space="preserve">= 15.1 </w:t>
      </w:r>
      <w:r w:rsidR="006D42B5">
        <w:t>Hz, 1</w:t>
      </w:r>
      <w:r w:rsidR="006D42B5" w:rsidRPr="006D42B5">
        <w:t>H</w:t>
      </w:r>
      <w:r w:rsidR="006D42B5">
        <w:t xml:space="preserve">, </w:t>
      </w:r>
      <w:r w:rsidR="006D42B5" w:rsidRPr="006D42B5">
        <w:rPr>
          <w:i/>
        </w:rPr>
        <w:t>N</w:t>
      </w:r>
      <w:r w:rsidR="00B07150">
        <w:t>(2</w:t>
      </w:r>
      <w:r w:rsidR="006D42B5">
        <w:t>)-</w:t>
      </w:r>
      <w:r w:rsidR="006D42B5" w:rsidRPr="006A2040">
        <w:t>C</w:t>
      </w:r>
      <w:r w:rsidR="006D42B5" w:rsidRPr="006A2040">
        <w:rPr>
          <w:u w:val="single"/>
        </w:rPr>
        <w:t>H</w:t>
      </w:r>
      <w:r w:rsidR="006D42B5">
        <w:rPr>
          <w:vertAlign w:val="subscript"/>
        </w:rPr>
        <w:t>2b</w:t>
      </w:r>
      <w:r w:rsidR="006D42B5" w:rsidRPr="006A2040">
        <w:t>-Ph</w:t>
      </w:r>
      <w:r w:rsidR="006D42B5">
        <w:t>)</w:t>
      </w:r>
      <w:r w:rsidR="008E50D8" w:rsidRPr="006A2040">
        <w:t>.</w:t>
      </w:r>
      <w:r w:rsidR="008E50D8" w:rsidRPr="006A2040">
        <w:rPr>
          <w:vertAlign w:val="superscript"/>
        </w:rPr>
        <w:t>13</w:t>
      </w:r>
      <w:r w:rsidR="008E50D8" w:rsidRPr="006A2040">
        <w:t>C NMR (100 MHz, CDCl</w:t>
      </w:r>
      <w:r w:rsidR="008E50D8" w:rsidRPr="006A2040">
        <w:rPr>
          <w:vertAlign w:val="subscript"/>
        </w:rPr>
        <w:t>3</w:t>
      </w:r>
      <w:r w:rsidR="008E50D8" w:rsidRPr="006A2040">
        <w:t xml:space="preserve">) </w:t>
      </w:r>
      <w:r w:rsidR="00825B14">
        <w:t>δ 166.4 (CO), 164.4 (CO), 136.5 (C</w:t>
      </w:r>
      <w:r w:rsidR="00825B14" w:rsidRPr="00DE2F64">
        <w:rPr>
          <w:vertAlign w:val="subscript"/>
        </w:rPr>
        <w:t>ar</w:t>
      </w:r>
      <w:r w:rsidR="00825B14">
        <w:t>), 134.5 (C</w:t>
      </w:r>
      <w:r w:rsidR="00825B14" w:rsidRPr="00DE2F64">
        <w:rPr>
          <w:vertAlign w:val="subscript"/>
        </w:rPr>
        <w:t>ar</w:t>
      </w:r>
      <w:r w:rsidR="00825B14">
        <w:t>), 134.2 (C</w:t>
      </w:r>
      <w:r w:rsidR="00825B14" w:rsidRPr="00DE2F64">
        <w:rPr>
          <w:vertAlign w:val="subscript"/>
        </w:rPr>
        <w:t>ar</w:t>
      </w:r>
      <w:r w:rsidR="00825B14">
        <w:t>), 129.2 (4C, CH</w:t>
      </w:r>
      <w:r w:rsidR="00825B14" w:rsidRPr="00DE2F64">
        <w:rPr>
          <w:vertAlign w:val="subscript"/>
        </w:rPr>
        <w:t>ar</w:t>
      </w:r>
      <w:r w:rsidR="00825B14">
        <w:t xml:space="preserve"> x 4), 128.7 (2C, CH</w:t>
      </w:r>
      <w:r w:rsidR="00825B14" w:rsidRPr="00DE2F64">
        <w:rPr>
          <w:vertAlign w:val="subscript"/>
        </w:rPr>
        <w:t>ar</w:t>
      </w:r>
      <w:r w:rsidR="00825B14">
        <w:t xml:space="preserve"> x 2), 128.5 (2C, CH</w:t>
      </w:r>
      <w:r w:rsidR="00825B14" w:rsidRPr="00DE2F64">
        <w:rPr>
          <w:vertAlign w:val="subscript"/>
        </w:rPr>
        <w:t>ar</w:t>
      </w:r>
      <w:r w:rsidR="00825B14">
        <w:rPr>
          <w:vertAlign w:val="subscript"/>
        </w:rPr>
        <w:t xml:space="preserve"> </w:t>
      </w:r>
      <w:r w:rsidR="00825B14">
        <w:t>x 2), 128.1 (2C, CH</w:t>
      </w:r>
      <w:r w:rsidR="00825B14" w:rsidRPr="00DE2F64">
        <w:rPr>
          <w:vertAlign w:val="subscript"/>
        </w:rPr>
        <w:t>ar</w:t>
      </w:r>
      <w:r w:rsidR="00825B14">
        <w:t xml:space="preserve"> x 2), 127.7 (2C, CH</w:t>
      </w:r>
      <w:r w:rsidR="00825B14" w:rsidRPr="00DE2F64">
        <w:rPr>
          <w:vertAlign w:val="subscript"/>
        </w:rPr>
        <w:t>ar</w:t>
      </w:r>
      <w:r w:rsidR="00825B14">
        <w:t xml:space="preserve"> x 2), 127.1 (CH</w:t>
      </w:r>
      <w:r w:rsidR="00825B14" w:rsidRPr="00DE2F64">
        <w:rPr>
          <w:vertAlign w:val="subscript"/>
        </w:rPr>
        <w:t>ar</w:t>
      </w:r>
      <w:r w:rsidR="00825B14">
        <w:t>), 126.2 (2C, CH</w:t>
      </w:r>
      <w:r w:rsidR="00825B14" w:rsidRPr="00DE2F64">
        <w:rPr>
          <w:vertAlign w:val="subscript"/>
        </w:rPr>
        <w:t>ar</w:t>
      </w:r>
      <w:r w:rsidR="00825B14">
        <w:t xml:space="preserve"> x 2), 78.2 (C-4), 69.4 (CH</w:t>
      </w:r>
      <w:r w:rsidR="0025177E" w:rsidRPr="0025177E">
        <w:rPr>
          <w:vertAlign w:val="subscript"/>
        </w:rPr>
        <w:t>2</w:t>
      </w:r>
      <w:r w:rsidR="0025177E">
        <w:t>-9), 68.2 (CH</w:t>
      </w:r>
      <w:r w:rsidR="0025177E" w:rsidRPr="0025177E">
        <w:rPr>
          <w:vertAlign w:val="subscript"/>
        </w:rPr>
        <w:t>2</w:t>
      </w:r>
      <w:r w:rsidR="0025177E">
        <w:t>-7), 66.3 (CH-3), 50.6 (</w:t>
      </w:r>
      <w:r w:rsidR="0025177E" w:rsidRPr="006D42B5">
        <w:rPr>
          <w:i/>
        </w:rPr>
        <w:t>N</w:t>
      </w:r>
      <w:r w:rsidR="00B07150">
        <w:t>(2</w:t>
      </w:r>
      <w:r w:rsidR="0025177E">
        <w:t>)-</w:t>
      </w:r>
      <w:r w:rsidR="0025177E" w:rsidRPr="0025177E">
        <w:rPr>
          <w:u w:val="single"/>
        </w:rPr>
        <w:t>C</w:t>
      </w:r>
      <w:r w:rsidR="0025177E" w:rsidRPr="0025177E">
        <w:t>H</w:t>
      </w:r>
      <w:r w:rsidR="0025177E">
        <w:rPr>
          <w:vertAlign w:val="subscript"/>
        </w:rPr>
        <w:t>2</w:t>
      </w:r>
      <w:r w:rsidR="0025177E" w:rsidRPr="006A2040">
        <w:t>-Ph</w:t>
      </w:r>
      <w:r w:rsidR="0025177E">
        <w:t>)</w:t>
      </w:r>
      <w:r w:rsidR="00825B14" w:rsidRPr="00825B14">
        <w:t>, 46</w:t>
      </w:r>
      <w:r w:rsidR="0025177E">
        <w:t>.2 (</w:t>
      </w:r>
      <w:r w:rsidR="0025177E" w:rsidRPr="006D42B5">
        <w:rPr>
          <w:i/>
        </w:rPr>
        <w:t>N</w:t>
      </w:r>
      <w:r w:rsidR="00B07150">
        <w:t>(5</w:t>
      </w:r>
      <w:r w:rsidR="0025177E">
        <w:t>)-</w:t>
      </w:r>
      <w:r w:rsidR="0025177E" w:rsidRPr="0025177E">
        <w:rPr>
          <w:u w:val="single"/>
        </w:rPr>
        <w:t>C</w:t>
      </w:r>
      <w:r w:rsidR="0025177E" w:rsidRPr="0025177E">
        <w:t>H</w:t>
      </w:r>
      <w:r w:rsidR="0025177E" w:rsidRPr="0025177E">
        <w:rPr>
          <w:vertAlign w:val="subscript"/>
        </w:rPr>
        <w:t>2</w:t>
      </w:r>
      <w:r w:rsidR="0025177E" w:rsidRPr="006A2040">
        <w:t>-Ph</w:t>
      </w:r>
      <w:r w:rsidR="0025177E">
        <w:t>)</w:t>
      </w:r>
      <w:r w:rsidR="00825B14" w:rsidRPr="00825B14">
        <w:t xml:space="preserve">. </w:t>
      </w:r>
      <w:r w:rsidR="008E50D8" w:rsidRPr="006A2040">
        <w:t>MS (ESI) m/z (%):</w:t>
      </w:r>
      <w:r w:rsidR="008E50D8">
        <w:t xml:space="preserve"> </w:t>
      </w:r>
      <w:r w:rsidR="008E50D8" w:rsidRPr="005E2AB7">
        <w:t>435.29 [(M + Na)</w:t>
      </w:r>
      <w:r w:rsidR="008E50D8" w:rsidRPr="005E2AB7">
        <w:rPr>
          <w:vertAlign w:val="superscript"/>
        </w:rPr>
        <w:t>+</w:t>
      </w:r>
      <w:r w:rsidR="008E50D8" w:rsidRPr="005E2AB7">
        <w:t>, 100]. Anal. Calcd. for C</w:t>
      </w:r>
      <w:r w:rsidR="008E50D8" w:rsidRPr="005E2AB7">
        <w:rPr>
          <w:vertAlign w:val="subscript"/>
        </w:rPr>
        <w:t>26</w:t>
      </w:r>
      <w:r w:rsidR="008E50D8" w:rsidRPr="005E2AB7">
        <w:t>H</w:t>
      </w:r>
      <w:r w:rsidR="008E50D8" w:rsidRPr="005E2AB7">
        <w:rPr>
          <w:vertAlign w:val="subscript"/>
        </w:rPr>
        <w:t>24</w:t>
      </w:r>
      <w:r w:rsidR="008E50D8" w:rsidRPr="005E2AB7">
        <w:t>N</w:t>
      </w:r>
      <w:r w:rsidR="008E50D8" w:rsidRPr="005E2AB7">
        <w:rPr>
          <w:vertAlign w:val="subscript"/>
        </w:rPr>
        <w:t>2</w:t>
      </w:r>
      <w:r w:rsidR="008E50D8" w:rsidRPr="005E2AB7">
        <w:t>O</w:t>
      </w:r>
      <w:r w:rsidR="008E50D8" w:rsidRPr="005E2AB7">
        <w:rPr>
          <w:vertAlign w:val="subscript"/>
        </w:rPr>
        <w:t>3</w:t>
      </w:r>
      <w:r w:rsidR="008E50D8" w:rsidRPr="005E2AB7">
        <w:t xml:space="preserve">: C, 75.71; H, 5.86; N, 6.79. Found: C, </w:t>
      </w:r>
      <w:r w:rsidR="005E2AB7" w:rsidRPr="005E2AB7">
        <w:t>75.99</w:t>
      </w:r>
      <w:r w:rsidR="008E50D8" w:rsidRPr="005E2AB7">
        <w:t xml:space="preserve">; H, </w:t>
      </w:r>
      <w:r w:rsidR="005E2AB7" w:rsidRPr="005E2AB7">
        <w:t>5.98</w:t>
      </w:r>
      <w:r w:rsidR="008E50D8" w:rsidRPr="005E2AB7">
        <w:t xml:space="preserve">; N, </w:t>
      </w:r>
      <w:r w:rsidR="005E2AB7" w:rsidRPr="005E2AB7">
        <w:t>6.65</w:t>
      </w:r>
      <w:r w:rsidR="008E50D8" w:rsidRPr="005E2AB7">
        <w:t>.</w:t>
      </w:r>
    </w:p>
    <w:p w:rsidR="009D155B" w:rsidRDefault="009D155B" w:rsidP="00C72FC2">
      <w:pPr>
        <w:pStyle w:val="Nessunaspaziatura"/>
        <w:spacing w:line="288" w:lineRule="auto"/>
      </w:pPr>
    </w:p>
    <w:p w:rsidR="00903882" w:rsidRDefault="00903882" w:rsidP="00C72FC2">
      <w:pPr>
        <w:pStyle w:val="Nessunaspaziatura"/>
        <w:spacing w:line="288" w:lineRule="auto"/>
      </w:pPr>
    </w:p>
    <w:p w:rsidR="00C72FC2" w:rsidRDefault="00764A93" w:rsidP="00C72FC2">
      <w:pPr>
        <w:pStyle w:val="Nessunaspaziatura"/>
        <w:spacing w:line="288" w:lineRule="auto"/>
      </w:pPr>
      <w:r>
        <w:t>(±)-</w:t>
      </w:r>
      <w:r w:rsidRPr="00764A93">
        <w:t>(3</w:t>
      </w:r>
      <w:r w:rsidR="00E50609">
        <w:rPr>
          <w:i/>
        </w:rPr>
        <w:t>SR</w:t>
      </w:r>
      <w:r w:rsidRPr="00764A93">
        <w:t>,4</w:t>
      </w:r>
      <w:r w:rsidRPr="00764A93">
        <w:rPr>
          <w:i/>
        </w:rPr>
        <w:t>S</w:t>
      </w:r>
      <w:r w:rsidRPr="00764A93">
        <w:t>)-5-</w:t>
      </w:r>
      <w:r w:rsidR="00243F7F">
        <w:t>B</w:t>
      </w:r>
      <w:r w:rsidRPr="00764A93">
        <w:t>enzyl-3-(4-methoxyphenyl)-2-(</w:t>
      </w:r>
      <w:r w:rsidRPr="00764A93">
        <w:rPr>
          <w:i/>
        </w:rPr>
        <w:t>p</w:t>
      </w:r>
      <w:r w:rsidRPr="00764A93">
        <w:t>-tolyl)-8-oxa-2,5-diazaspiro[3.5]nonane-1,6-dione</w:t>
      </w:r>
      <w:r w:rsidR="00C72FC2" w:rsidRPr="008E50D8">
        <w:t xml:space="preserve"> </w:t>
      </w:r>
      <w:r w:rsidR="00C72FC2">
        <w:t>(</w:t>
      </w:r>
      <w:r w:rsidR="00A67F81">
        <w:rPr>
          <w:b/>
        </w:rPr>
        <w:t>3</w:t>
      </w:r>
      <w:r>
        <w:rPr>
          <w:b/>
        </w:rPr>
        <w:t>6</w:t>
      </w:r>
      <w:r w:rsidR="00C72FC2">
        <w:t>)</w:t>
      </w:r>
    </w:p>
    <w:p w:rsidR="00C72FC2" w:rsidRDefault="00F47E07" w:rsidP="00E50609">
      <w:pPr>
        <w:pStyle w:val="Nessunaspaziatura"/>
        <w:spacing w:line="288" w:lineRule="auto"/>
      </w:pPr>
      <w:r>
        <w:rPr>
          <w:noProof/>
          <w:lang w:val="en-GB" w:eastAsia="en-GB"/>
        </w:rPr>
        <w:object w:dxaOrig="1440" w:dyaOrig="1440">
          <v:shape id="_x0000_s1035" type="#_x0000_t75" style="position:absolute;left:0;text-align:left;margin-left:0;margin-top:1.4pt;width:121.2pt;height:108pt;z-index:251672576;mso-position-horizontal-relative:text;mso-position-vertical-relative:text">
            <v:imagedata r:id="rId21" o:title=""/>
            <w10:wrap type="square"/>
          </v:shape>
          <o:OLEObject Type="Embed" ProgID="ChemDraw.Document.6.0" ShapeID="_x0000_s1035" DrawAspect="Content" ObjectID="_1600587403" r:id="rId22"/>
        </w:object>
      </w:r>
      <w:r w:rsidR="00C72FC2">
        <w:t xml:space="preserve">Compound </w:t>
      </w:r>
      <w:r w:rsidR="00A67F81">
        <w:rPr>
          <w:b/>
        </w:rPr>
        <w:t>3</w:t>
      </w:r>
      <w:r w:rsidR="00764A93">
        <w:rPr>
          <w:b/>
        </w:rPr>
        <w:t>6</w:t>
      </w:r>
      <w:r w:rsidR="00C72FC2">
        <w:rPr>
          <w:b/>
        </w:rPr>
        <w:t xml:space="preserve"> </w:t>
      </w:r>
      <w:r w:rsidR="00C72FC2" w:rsidRPr="008E50D8">
        <w:t xml:space="preserve">was </w:t>
      </w:r>
      <w:r w:rsidR="00C72FC2">
        <w:t>obtained</w:t>
      </w:r>
      <w:r w:rsidR="00C72FC2" w:rsidRPr="008E50D8">
        <w:t xml:space="preserve"> following</w:t>
      </w:r>
      <w:r w:rsidR="00C72FC2">
        <w:t xml:space="preserve"> the general Staudinger </w:t>
      </w:r>
      <w:r w:rsidR="00C72FC2" w:rsidRPr="008E50D8">
        <w:t xml:space="preserve">procedure </w:t>
      </w:r>
      <w:r w:rsidR="00C72FC2">
        <w:t>starting from serine-derived mor</w:t>
      </w:r>
      <w:r w:rsidR="00243F7F">
        <w:t>ph</w:t>
      </w:r>
      <w:r w:rsidR="00C72FC2">
        <w:t>oline-3-one acyl chloride</w:t>
      </w:r>
      <w:r w:rsidR="00C72FC2" w:rsidRPr="008E50D8">
        <w:t xml:space="preserve"> </w:t>
      </w:r>
      <w:r w:rsidR="00A67F81">
        <w:rPr>
          <w:b/>
        </w:rPr>
        <w:t>3</w:t>
      </w:r>
      <w:r w:rsidR="00C72FC2" w:rsidRPr="008E50D8">
        <w:rPr>
          <w:b/>
        </w:rPr>
        <w:t>0</w:t>
      </w:r>
      <w:r w:rsidR="00C72FC2">
        <w:t xml:space="preserve"> </w:t>
      </w:r>
      <w:r w:rsidR="00C72FC2" w:rsidRPr="008E50D8">
        <w:t>(</w:t>
      </w:r>
      <w:r w:rsidR="00EA077C">
        <w:t>223</w:t>
      </w:r>
      <w:r w:rsidR="00C72FC2" w:rsidRPr="008E50D8">
        <w:t xml:space="preserve"> mg, </w:t>
      </w:r>
      <w:r w:rsidR="00EA077C">
        <w:t>0.87</w:t>
      </w:r>
      <w:r w:rsidR="00C72FC2" w:rsidRPr="008E50D8">
        <w:t xml:space="preserve"> mmol) and </w:t>
      </w:r>
      <w:r w:rsidR="00C72FC2" w:rsidRPr="00CD76B0">
        <w:rPr>
          <w:i/>
          <w:lang w:val="en-GB"/>
        </w:rPr>
        <w:t>N</w:t>
      </w:r>
      <w:r w:rsidR="00C72FC2" w:rsidRPr="00CD76B0">
        <w:rPr>
          <w:lang w:val="en-GB"/>
        </w:rPr>
        <w:t>-</w:t>
      </w:r>
      <w:r w:rsidR="00EA077C">
        <w:rPr>
          <w:lang w:val="en-GB"/>
        </w:rPr>
        <w:t>(4-methoxy</w:t>
      </w:r>
      <w:r w:rsidR="00C72FC2" w:rsidRPr="00CD76B0">
        <w:rPr>
          <w:lang w:val="en-GB"/>
        </w:rPr>
        <w:t>benzylidene</w:t>
      </w:r>
      <w:r w:rsidR="00EA077C">
        <w:rPr>
          <w:lang w:val="en-GB"/>
        </w:rPr>
        <w:t>)-4-methylaniline</w:t>
      </w:r>
      <w:r w:rsidR="00C72FC2" w:rsidRPr="008E50D8">
        <w:t xml:space="preserve"> </w:t>
      </w:r>
      <w:r w:rsidR="00EA077C">
        <w:t>(</w:t>
      </w:r>
      <w:r w:rsidR="006C4022">
        <w:t>196 mg, 0.87</w:t>
      </w:r>
      <w:r w:rsidR="00C72FC2" w:rsidRPr="008E50D8">
        <w:t xml:space="preserve"> mmol). The</w:t>
      </w:r>
      <w:r w:rsidR="00C72FC2">
        <w:t xml:space="preserve"> </w:t>
      </w:r>
      <w:r w:rsidR="00C72FC2" w:rsidRPr="008E50D8">
        <w:t xml:space="preserve">crude product was purified by </w:t>
      </w:r>
      <w:r w:rsidR="00C72FC2">
        <w:t>flash</w:t>
      </w:r>
      <w:r w:rsidR="00C72FC2" w:rsidRPr="008E50D8">
        <w:t xml:space="preserve"> chromatography </w:t>
      </w:r>
      <w:r w:rsidR="00C72FC2">
        <w:t>(</w:t>
      </w:r>
      <w:r w:rsidR="006C4022">
        <w:t>EtOAc/Petr. et. = 1:3</w:t>
      </w:r>
      <w:r w:rsidR="00C72FC2">
        <w:t xml:space="preserve">) affording compound </w:t>
      </w:r>
      <w:r w:rsidR="00A67F81">
        <w:rPr>
          <w:b/>
        </w:rPr>
        <w:t>3</w:t>
      </w:r>
      <w:r w:rsidR="006C4022">
        <w:rPr>
          <w:b/>
        </w:rPr>
        <w:t>6</w:t>
      </w:r>
      <w:r w:rsidR="00C72FC2">
        <w:t xml:space="preserve"> </w:t>
      </w:r>
      <w:r w:rsidR="006C4022">
        <w:t>(116 mg, 35</w:t>
      </w:r>
      <w:r w:rsidR="00C72FC2" w:rsidRPr="008E50D8">
        <w:t xml:space="preserve">%) as </w:t>
      </w:r>
      <w:r w:rsidR="005E2AB7">
        <w:t xml:space="preserve">a </w:t>
      </w:r>
      <w:r w:rsidR="00E50609">
        <w:t xml:space="preserve">3:1 mixture of </w:t>
      </w:r>
      <w:r w:rsidR="00E50609" w:rsidRPr="00E50609">
        <w:t>diastereoisomer</w:t>
      </w:r>
      <w:r w:rsidR="00E50609">
        <w:t xml:space="preserve"> in favour of </w:t>
      </w:r>
      <w:r w:rsidR="005E2AB7">
        <w:t xml:space="preserve">the </w:t>
      </w:r>
      <w:r w:rsidR="00E50609" w:rsidRPr="00E50609">
        <w:rPr>
          <w:i/>
        </w:rPr>
        <w:t>cis</w:t>
      </w:r>
      <w:r w:rsidR="00E50609">
        <w:t>-isomer</w:t>
      </w:r>
      <w:r w:rsidR="00C72FC2">
        <w:t>.</w:t>
      </w:r>
      <w:r w:rsidR="00E50609">
        <w:t xml:space="preserve"> </w:t>
      </w:r>
      <w:r w:rsidR="00C72FC2" w:rsidRPr="00CC4F2B">
        <w:rPr>
          <w:vertAlign w:val="superscript"/>
        </w:rPr>
        <w:t>1</w:t>
      </w:r>
      <w:r w:rsidR="00C72FC2" w:rsidRPr="00CC4F2B">
        <w:t>H NMR (400 MHz, CDCl</w:t>
      </w:r>
      <w:r w:rsidR="00C72FC2" w:rsidRPr="00CC4F2B">
        <w:rPr>
          <w:vertAlign w:val="subscript"/>
        </w:rPr>
        <w:t>3</w:t>
      </w:r>
      <w:r w:rsidR="00C72FC2" w:rsidRPr="00CC4F2B">
        <w:t xml:space="preserve">) </w:t>
      </w:r>
      <w:r w:rsidR="005E2AB7" w:rsidRPr="00CC4F2B">
        <w:t xml:space="preserve">major diastereoisomer </w:t>
      </w:r>
      <w:r w:rsidR="00C72FC2" w:rsidRPr="00CC4F2B">
        <w:t>δ 7</w:t>
      </w:r>
      <w:r w:rsidR="00CC4F2B">
        <w:t>.34 – 6.79</w:t>
      </w:r>
      <w:r w:rsidR="007D5C1A">
        <w:t xml:space="preserve"> (m, </w:t>
      </w:r>
      <w:r w:rsidR="002E5B8D">
        <w:t>26</w:t>
      </w:r>
      <w:r w:rsidR="00C72FC2" w:rsidRPr="00CC4F2B">
        <w:t>H, CH</w:t>
      </w:r>
      <w:r w:rsidR="00C72FC2" w:rsidRPr="00CC4F2B">
        <w:rPr>
          <w:vertAlign w:val="subscript"/>
        </w:rPr>
        <w:t>ar</w:t>
      </w:r>
      <w:r w:rsidR="00CC4F2B">
        <w:t xml:space="preserve"> x </w:t>
      </w:r>
      <w:r w:rsidR="002E5B8D">
        <w:t>26</w:t>
      </w:r>
      <w:r w:rsidR="00CC4F2B">
        <w:t>, Major and minor</w:t>
      </w:r>
      <w:r w:rsidR="00C72FC2" w:rsidRPr="00CC4F2B">
        <w:t xml:space="preserve">), </w:t>
      </w:r>
      <w:r w:rsidR="007D5C1A" w:rsidRPr="007D5C1A">
        <w:rPr>
          <w:rFonts w:eastAsia="Times New Roman"/>
          <w:lang w:val="en-GB" w:eastAsia="en-GB"/>
        </w:rPr>
        <w:t xml:space="preserve">5.66 (d, </w:t>
      </w:r>
      <w:r w:rsidR="007D5C1A" w:rsidRPr="007D5C1A">
        <w:rPr>
          <w:rFonts w:eastAsia="Times New Roman"/>
          <w:i/>
          <w:lang w:val="en-GB" w:eastAsia="en-GB"/>
        </w:rPr>
        <w:t xml:space="preserve">J </w:t>
      </w:r>
      <w:r w:rsidR="007D5C1A" w:rsidRPr="007D5C1A">
        <w:rPr>
          <w:rFonts w:eastAsia="Times New Roman"/>
          <w:lang w:val="en-GB" w:eastAsia="en-GB"/>
        </w:rPr>
        <w:t xml:space="preserve">= 15.6 Hz, </w:t>
      </w:r>
      <w:r w:rsidR="00C72FC2" w:rsidRPr="00CC4F2B">
        <w:t xml:space="preserve">1H, </w:t>
      </w:r>
      <w:r w:rsidR="00C72FC2" w:rsidRPr="00CC4F2B">
        <w:rPr>
          <w:i/>
        </w:rPr>
        <w:t>N</w:t>
      </w:r>
      <w:r w:rsidR="00D30608">
        <w:t>(5</w:t>
      </w:r>
      <w:r w:rsidR="00C72FC2" w:rsidRPr="00CC4F2B">
        <w:t>)-C</w:t>
      </w:r>
      <w:r w:rsidR="00C72FC2" w:rsidRPr="00CC4F2B">
        <w:rPr>
          <w:u w:val="single"/>
        </w:rPr>
        <w:t>H</w:t>
      </w:r>
      <w:r w:rsidR="00C72FC2" w:rsidRPr="00CC4F2B">
        <w:rPr>
          <w:vertAlign w:val="subscript"/>
        </w:rPr>
        <w:t>2a</w:t>
      </w:r>
      <w:r w:rsidR="00C72FC2" w:rsidRPr="00CC4F2B">
        <w:t>-Ph</w:t>
      </w:r>
      <w:r w:rsidR="007D5C1A">
        <w:t>, Major</w:t>
      </w:r>
      <w:r w:rsidR="00C72FC2" w:rsidRPr="00CC4F2B">
        <w:t xml:space="preserve">), </w:t>
      </w:r>
      <w:r w:rsidR="007D5C1A" w:rsidRPr="007D5C1A">
        <w:rPr>
          <w:rFonts w:eastAsia="Times New Roman"/>
          <w:lang w:val="en-GB" w:eastAsia="en-GB"/>
        </w:rPr>
        <w:t>5.41 (s,</w:t>
      </w:r>
      <w:r w:rsidR="007D5C1A">
        <w:rPr>
          <w:rFonts w:eastAsia="Times New Roman"/>
          <w:lang w:val="en-GB" w:eastAsia="en-GB"/>
        </w:rPr>
        <w:t xml:space="preserve"> 1H, CH-3, minor), </w:t>
      </w:r>
      <w:r w:rsidR="007D5C1A">
        <w:t>4.74</w:t>
      </w:r>
      <w:r w:rsidR="00C72FC2" w:rsidRPr="00CC4F2B">
        <w:t xml:space="preserve"> (s, 1H, CH-3</w:t>
      </w:r>
      <w:r w:rsidR="007D5C1A">
        <w:t>, Major</w:t>
      </w:r>
      <w:r w:rsidR="00C72FC2" w:rsidRPr="00CC4F2B">
        <w:t xml:space="preserve">), </w:t>
      </w:r>
      <w:r w:rsidR="007D5C1A">
        <w:rPr>
          <w:rFonts w:eastAsia="Times New Roman"/>
          <w:lang w:val="en-GB" w:eastAsia="en-GB"/>
        </w:rPr>
        <w:t>4.40 – 4.1</w:t>
      </w:r>
      <w:r w:rsidR="00893A43">
        <w:rPr>
          <w:rFonts w:eastAsia="Times New Roman"/>
          <w:lang w:val="en-GB" w:eastAsia="en-GB"/>
        </w:rPr>
        <w:t>6 (m, 6</w:t>
      </w:r>
      <w:r w:rsidR="007D5C1A">
        <w:rPr>
          <w:rFonts w:eastAsia="Times New Roman"/>
          <w:lang w:val="en-GB" w:eastAsia="en-GB"/>
        </w:rPr>
        <w:t xml:space="preserve">H, </w:t>
      </w:r>
      <w:r w:rsidR="007D5C1A" w:rsidRPr="00CC4F2B">
        <w:t>CH</w:t>
      </w:r>
      <w:r w:rsidR="007D5C1A" w:rsidRPr="00CC4F2B">
        <w:rPr>
          <w:vertAlign w:val="subscript"/>
        </w:rPr>
        <w:t>2</w:t>
      </w:r>
      <w:r w:rsidR="007D5C1A" w:rsidRPr="00CC4F2B">
        <w:t>-7</w:t>
      </w:r>
      <w:r w:rsidR="007D5C1A">
        <w:t xml:space="preserve">, </w:t>
      </w:r>
      <w:r w:rsidR="007D5C1A">
        <w:rPr>
          <w:rFonts w:eastAsia="Times New Roman"/>
          <w:lang w:val="en-GB" w:eastAsia="en-GB"/>
        </w:rPr>
        <w:t>Major and minor</w:t>
      </w:r>
      <w:r w:rsidR="00893A43">
        <w:rPr>
          <w:rFonts w:eastAsia="Times New Roman"/>
          <w:lang w:val="en-GB" w:eastAsia="en-GB"/>
        </w:rPr>
        <w:t>, + CH</w:t>
      </w:r>
      <w:r w:rsidR="00893A43" w:rsidRPr="00893A43">
        <w:rPr>
          <w:rFonts w:eastAsia="Times New Roman"/>
          <w:vertAlign w:val="subscript"/>
          <w:lang w:val="en-GB" w:eastAsia="en-GB"/>
        </w:rPr>
        <w:t>2</w:t>
      </w:r>
      <w:r w:rsidR="00893A43">
        <w:rPr>
          <w:rFonts w:eastAsia="Times New Roman"/>
          <w:lang w:val="en-GB" w:eastAsia="en-GB"/>
        </w:rPr>
        <w:t>-9, minor), 4.13 – 4.03 (m, 1</w:t>
      </w:r>
      <w:r w:rsidR="007D5C1A" w:rsidRPr="007D5C1A">
        <w:rPr>
          <w:rFonts w:eastAsia="Times New Roman"/>
          <w:lang w:val="en-GB" w:eastAsia="en-GB"/>
        </w:rPr>
        <w:t>H</w:t>
      </w:r>
      <w:r w:rsidR="007D5C1A">
        <w:rPr>
          <w:rFonts w:eastAsia="Times New Roman"/>
          <w:lang w:val="en-GB" w:eastAsia="en-GB"/>
        </w:rPr>
        <w:t xml:space="preserve">, </w:t>
      </w:r>
      <w:r w:rsidR="007D5C1A" w:rsidRPr="00CC4F2B">
        <w:rPr>
          <w:i/>
        </w:rPr>
        <w:t>N</w:t>
      </w:r>
      <w:r w:rsidR="00D30608">
        <w:t>(5</w:t>
      </w:r>
      <w:r w:rsidR="007D5C1A" w:rsidRPr="00CC4F2B">
        <w:t>)-C</w:t>
      </w:r>
      <w:r w:rsidR="007D5C1A" w:rsidRPr="00CC4F2B">
        <w:rPr>
          <w:u w:val="single"/>
        </w:rPr>
        <w:t>H</w:t>
      </w:r>
      <w:r w:rsidR="007D5C1A" w:rsidRPr="00CC4F2B">
        <w:rPr>
          <w:vertAlign w:val="subscript"/>
        </w:rPr>
        <w:t>2b</w:t>
      </w:r>
      <w:r w:rsidR="007D5C1A" w:rsidRPr="00CC4F2B">
        <w:t>-Ph</w:t>
      </w:r>
      <w:r w:rsidR="007D5C1A">
        <w:t>, Major</w:t>
      </w:r>
      <w:r w:rsidR="007D5C1A" w:rsidRPr="007D5C1A">
        <w:rPr>
          <w:rFonts w:eastAsia="Times New Roman"/>
          <w:lang w:val="en-GB" w:eastAsia="en-GB"/>
        </w:rPr>
        <w:t xml:space="preserve">), </w:t>
      </w:r>
      <w:r w:rsidR="00893A43" w:rsidRPr="00893A43">
        <w:rPr>
          <w:rFonts w:eastAsia="Times New Roman"/>
          <w:lang w:val="en-GB" w:eastAsia="en-GB"/>
        </w:rPr>
        <w:t xml:space="preserve">3.94 (d, </w:t>
      </w:r>
      <w:r w:rsidR="00893A43" w:rsidRPr="00893A43">
        <w:rPr>
          <w:rFonts w:eastAsia="Times New Roman"/>
          <w:i/>
          <w:lang w:val="en-GB" w:eastAsia="en-GB"/>
        </w:rPr>
        <w:t>J</w:t>
      </w:r>
      <w:r w:rsidR="00893A43" w:rsidRPr="00893A43">
        <w:rPr>
          <w:rFonts w:eastAsia="Times New Roman"/>
          <w:lang w:val="en-GB" w:eastAsia="en-GB"/>
        </w:rPr>
        <w:t xml:space="preserve"> = 15.2 Hz, 1H</w:t>
      </w:r>
      <w:r w:rsidR="00893A43">
        <w:rPr>
          <w:rFonts w:eastAsia="Times New Roman"/>
          <w:lang w:val="en-GB" w:eastAsia="en-GB"/>
        </w:rPr>
        <w:t xml:space="preserve">, </w:t>
      </w:r>
      <w:r w:rsidR="00893A43" w:rsidRPr="00CC4F2B">
        <w:rPr>
          <w:i/>
        </w:rPr>
        <w:t>N</w:t>
      </w:r>
      <w:r w:rsidR="00D30608">
        <w:t>(5</w:t>
      </w:r>
      <w:r w:rsidR="00893A43" w:rsidRPr="00CC4F2B">
        <w:t>)-C</w:t>
      </w:r>
      <w:r w:rsidR="00893A43" w:rsidRPr="00CC4F2B">
        <w:rPr>
          <w:u w:val="single"/>
        </w:rPr>
        <w:t>H</w:t>
      </w:r>
      <w:r w:rsidR="00893A43">
        <w:rPr>
          <w:vertAlign w:val="subscript"/>
        </w:rPr>
        <w:t>2a</w:t>
      </w:r>
      <w:r w:rsidR="00893A43" w:rsidRPr="00CC4F2B">
        <w:t>-Ph</w:t>
      </w:r>
      <w:r w:rsidR="00893A43">
        <w:t>, minor</w:t>
      </w:r>
      <w:r w:rsidR="00893A43" w:rsidRPr="00893A43">
        <w:rPr>
          <w:rFonts w:eastAsia="Times New Roman"/>
          <w:lang w:val="en-GB" w:eastAsia="en-GB"/>
        </w:rPr>
        <w:t xml:space="preserve">), </w:t>
      </w:r>
      <w:r w:rsidR="00893A43">
        <w:rPr>
          <w:rFonts w:eastAsia="Times New Roman"/>
          <w:lang w:val="en-GB" w:eastAsia="en-GB"/>
        </w:rPr>
        <w:t>3.87</w:t>
      </w:r>
      <w:r w:rsidR="007D5C1A" w:rsidRPr="007D5C1A">
        <w:rPr>
          <w:rFonts w:eastAsia="Times New Roman"/>
          <w:lang w:val="en-GB" w:eastAsia="en-GB"/>
        </w:rPr>
        <w:t xml:space="preserve"> – 3.</w:t>
      </w:r>
      <w:r w:rsidR="00893A43">
        <w:rPr>
          <w:rFonts w:eastAsia="Times New Roman"/>
          <w:lang w:val="en-GB" w:eastAsia="en-GB"/>
        </w:rPr>
        <w:t>74 (m, 3</w:t>
      </w:r>
      <w:r w:rsidR="007D5C1A" w:rsidRPr="007D5C1A">
        <w:rPr>
          <w:rFonts w:eastAsia="Times New Roman"/>
          <w:lang w:val="en-GB" w:eastAsia="en-GB"/>
        </w:rPr>
        <w:t>H</w:t>
      </w:r>
      <w:r w:rsidR="00893A43">
        <w:rPr>
          <w:rFonts w:eastAsia="Times New Roman"/>
          <w:lang w:val="en-GB" w:eastAsia="en-GB"/>
        </w:rPr>
        <w:t xml:space="preserve">, </w:t>
      </w:r>
      <w:r w:rsidR="00893A43" w:rsidRPr="00CC4F2B">
        <w:rPr>
          <w:i/>
        </w:rPr>
        <w:t>N</w:t>
      </w:r>
      <w:r w:rsidR="00D30608">
        <w:t>(5</w:t>
      </w:r>
      <w:r w:rsidR="00893A43" w:rsidRPr="00CC4F2B">
        <w:t>)-C</w:t>
      </w:r>
      <w:r w:rsidR="00893A43" w:rsidRPr="00CC4F2B">
        <w:rPr>
          <w:u w:val="single"/>
        </w:rPr>
        <w:t>H</w:t>
      </w:r>
      <w:r w:rsidR="00893A43">
        <w:rPr>
          <w:vertAlign w:val="subscript"/>
        </w:rPr>
        <w:t>2b</w:t>
      </w:r>
      <w:r w:rsidR="00893A43" w:rsidRPr="00CC4F2B">
        <w:t>-Ph</w:t>
      </w:r>
      <w:r w:rsidR="00893A43">
        <w:t xml:space="preserve">, minor, + </w:t>
      </w:r>
      <w:r w:rsidR="00893A43">
        <w:rPr>
          <w:rFonts w:eastAsia="Times New Roman"/>
          <w:lang w:val="en-GB" w:eastAsia="en-GB"/>
        </w:rPr>
        <w:t>CH</w:t>
      </w:r>
      <w:r w:rsidR="00893A43" w:rsidRPr="00893A43">
        <w:rPr>
          <w:rFonts w:eastAsia="Times New Roman"/>
          <w:vertAlign w:val="subscript"/>
          <w:lang w:val="en-GB" w:eastAsia="en-GB"/>
        </w:rPr>
        <w:t>2</w:t>
      </w:r>
      <w:r w:rsidR="00893A43">
        <w:rPr>
          <w:rFonts w:eastAsia="Times New Roman"/>
          <w:lang w:val="en-GB" w:eastAsia="en-GB"/>
        </w:rPr>
        <w:t>-9, major</w:t>
      </w:r>
      <w:r w:rsidR="007D5C1A" w:rsidRPr="007D5C1A">
        <w:rPr>
          <w:rFonts w:eastAsia="Times New Roman"/>
          <w:lang w:val="en-GB" w:eastAsia="en-GB"/>
        </w:rPr>
        <w:t xml:space="preserve">), </w:t>
      </w:r>
      <w:r w:rsidR="00893A43">
        <w:rPr>
          <w:rFonts w:eastAsia="Times New Roman"/>
          <w:lang w:val="en-GB" w:eastAsia="en-GB"/>
        </w:rPr>
        <w:t>3.82 (s, 3</w:t>
      </w:r>
      <w:r w:rsidR="007D5C1A" w:rsidRPr="007D5C1A">
        <w:rPr>
          <w:rFonts w:eastAsia="Times New Roman"/>
          <w:lang w:val="en-GB" w:eastAsia="en-GB"/>
        </w:rPr>
        <w:t>H</w:t>
      </w:r>
      <w:r w:rsidR="00893A43">
        <w:rPr>
          <w:rFonts w:eastAsia="Times New Roman"/>
          <w:lang w:val="en-GB" w:eastAsia="en-GB"/>
        </w:rPr>
        <w:t>, OCH</w:t>
      </w:r>
      <w:r w:rsidR="00893A43" w:rsidRPr="00893A43">
        <w:rPr>
          <w:rFonts w:eastAsia="Times New Roman"/>
          <w:vertAlign w:val="subscript"/>
          <w:lang w:val="en-GB" w:eastAsia="en-GB"/>
        </w:rPr>
        <w:t>3</w:t>
      </w:r>
      <w:r w:rsidR="00893A43">
        <w:rPr>
          <w:rFonts w:eastAsia="Times New Roman"/>
          <w:lang w:val="en-GB" w:eastAsia="en-GB"/>
        </w:rPr>
        <w:t>, minor), 3.75</w:t>
      </w:r>
      <w:r w:rsidR="007D5C1A" w:rsidRPr="007D5C1A">
        <w:rPr>
          <w:rFonts w:eastAsia="Times New Roman"/>
          <w:lang w:val="en-GB" w:eastAsia="en-GB"/>
        </w:rPr>
        <w:t xml:space="preserve"> (s, </w:t>
      </w:r>
      <w:r w:rsidR="00893A43">
        <w:rPr>
          <w:rFonts w:eastAsia="Times New Roman"/>
          <w:lang w:val="en-GB" w:eastAsia="en-GB"/>
        </w:rPr>
        <w:t>3</w:t>
      </w:r>
      <w:r w:rsidR="007D5C1A" w:rsidRPr="007D5C1A">
        <w:rPr>
          <w:rFonts w:eastAsia="Times New Roman"/>
          <w:lang w:val="en-GB" w:eastAsia="en-GB"/>
        </w:rPr>
        <w:t>H</w:t>
      </w:r>
      <w:r w:rsidR="00893A43">
        <w:rPr>
          <w:rFonts w:eastAsia="Times New Roman"/>
          <w:lang w:val="en-GB" w:eastAsia="en-GB"/>
        </w:rPr>
        <w:t>, OCH</w:t>
      </w:r>
      <w:r w:rsidR="00893A43" w:rsidRPr="00893A43">
        <w:rPr>
          <w:rFonts w:eastAsia="Times New Roman"/>
          <w:vertAlign w:val="subscript"/>
          <w:lang w:val="en-GB" w:eastAsia="en-GB"/>
        </w:rPr>
        <w:t>3</w:t>
      </w:r>
      <w:r w:rsidR="00893A43">
        <w:rPr>
          <w:rFonts w:eastAsia="Times New Roman"/>
          <w:lang w:val="en-GB" w:eastAsia="en-GB"/>
        </w:rPr>
        <w:t>, Major</w:t>
      </w:r>
      <w:r w:rsidR="007D5C1A" w:rsidRPr="007D5C1A">
        <w:rPr>
          <w:rFonts w:eastAsia="Times New Roman"/>
          <w:lang w:val="en-GB" w:eastAsia="en-GB"/>
        </w:rPr>
        <w:t xml:space="preserve">), </w:t>
      </w:r>
      <w:r w:rsidR="00893A43">
        <w:rPr>
          <w:rFonts w:eastAsia="Times New Roman"/>
          <w:lang w:val="en-GB" w:eastAsia="en-GB"/>
        </w:rPr>
        <w:t>2.33 (s, 3</w:t>
      </w:r>
      <w:r w:rsidR="007D5C1A" w:rsidRPr="007D5C1A">
        <w:rPr>
          <w:rFonts w:eastAsia="Times New Roman"/>
          <w:lang w:val="en-GB" w:eastAsia="en-GB"/>
        </w:rPr>
        <w:t>H</w:t>
      </w:r>
      <w:r w:rsidR="00893A43">
        <w:rPr>
          <w:rFonts w:eastAsia="Times New Roman"/>
          <w:lang w:val="en-GB" w:eastAsia="en-GB"/>
        </w:rPr>
        <w:t>, CH</w:t>
      </w:r>
      <w:r w:rsidR="00893A43" w:rsidRPr="00893A43">
        <w:rPr>
          <w:rFonts w:eastAsia="Times New Roman"/>
          <w:vertAlign w:val="subscript"/>
          <w:lang w:val="en-GB" w:eastAsia="en-GB"/>
        </w:rPr>
        <w:t>3</w:t>
      </w:r>
      <w:r w:rsidR="00893A43">
        <w:rPr>
          <w:rFonts w:eastAsia="Times New Roman"/>
          <w:lang w:val="en-GB" w:eastAsia="en-GB"/>
        </w:rPr>
        <w:t>, minor</w:t>
      </w:r>
      <w:r w:rsidR="007D5C1A" w:rsidRPr="007D5C1A">
        <w:rPr>
          <w:rFonts w:eastAsia="Times New Roman"/>
          <w:lang w:val="en-GB" w:eastAsia="en-GB"/>
        </w:rPr>
        <w:t xml:space="preserve">), 2.30 (s, </w:t>
      </w:r>
      <w:r w:rsidR="00893A43">
        <w:rPr>
          <w:rFonts w:eastAsia="Times New Roman"/>
          <w:lang w:val="en-GB" w:eastAsia="en-GB"/>
        </w:rPr>
        <w:t>3</w:t>
      </w:r>
      <w:r w:rsidR="00893A43" w:rsidRPr="007D5C1A">
        <w:rPr>
          <w:rFonts w:eastAsia="Times New Roman"/>
          <w:lang w:val="en-GB" w:eastAsia="en-GB"/>
        </w:rPr>
        <w:t>H</w:t>
      </w:r>
      <w:r w:rsidR="00893A43">
        <w:rPr>
          <w:rFonts w:eastAsia="Times New Roman"/>
          <w:lang w:val="en-GB" w:eastAsia="en-GB"/>
        </w:rPr>
        <w:t>, CH</w:t>
      </w:r>
      <w:r w:rsidR="00893A43" w:rsidRPr="00893A43">
        <w:rPr>
          <w:rFonts w:eastAsia="Times New Roman"/>
          <w:vertAlign w:val="subscript"/>
          <w:lang w:val="en-GB" w:eastAsia="en-GB"/>
        </w:rPr>
        <w:t>3</w:t>
      </w:r>
      <w:r w:rsidR="00893A43">
        <w:rPr>
          <w:rFonts w:eastAsia="Times New Roman"/>
          <w:lang w:val="en-GB" w:eastAsia="en-GB"/>
        </w:rPr>
        <w:t>, Major</w:t>
      </w:r>
      <w:r w:rsidR="007D5C1A" w:rsidRPr="007D5C1A">
        <w:rPr>
          <w:rFonts w:eastAsia="Times New Roman"/>
          <w:lang w:val="en-GB" w:eastAsia="en-GB"/>
        </w:rPr>
        <w:t>)</w:t>
      </w:r>
      <w:r w:rsidR="00893A43">
        <w:t xml:space="preserve">. </w:t>
      </w:r>
      <w:r w:rsidR="00C72FC2" w:rsidRPr="00934C49">
        <w:rPr>
          <w:vertAlign w:val="superscript"/>
        </w:rPr>
        <w:t>13</w:t>
      </w:r>
      <w:r w:rsidR="00C72FC2" w:rsidRPr="00934C49">
        <w:t>C NMR (100 MHz, CDCl</w:t>
      </w:r>
      <w:r w:rsidR="00C72FC2" w:rsidRPr="00934C49">
        <w:rPr>
          <w:vertAlign w:val="subscript"/>
        </w:rPr>
        <w:t>3</w:t>
      </w:r>
      <w:r w:rsidR="00C72FC2" w:rsidRPr="00934C49">
        <w:t xml:space="preserve">) δ </w:t>
      </w:r>
      <w:r w:rsidR="00934C49">
        <w:t>167.4</w:t>
      </w:r>
      <w:r w:rsidR="00934C49" w:rsidRPr="00934C49">
        <w:t xml:space="preserve"> </w:t>
      </w:r>
      <w:r w:rsidR="00C72FC2" w:rsidRPr="00934C49">
        <w:t>(CO</w:t>
      </w:r>
      <w:r w:rsidR="00934C49">
        <w:t>, Major</w:t>
      </w:r>
      <w:r w:rsidR="00C72FC2" w:rsidRPr="00934C49">
        <w:t xml:space="preserve">), </w:t>
      </w:r>
      <w:r w:rsidR="00934C49">
        <w:t>166.6 (CO, minor), 162.3</w:t>
      </w:r>
      <w:r w:rsidR="00C72FC2" w:rsidRPr="00934C49">
        <w:t xml:space="preserve"> (CO</w:t>
      </w:r>
      <w:r w:rsidR="00934C49">
        <w:t>, Major</w:t>
      </w:r>
      <w:r w:rsidR="00C72FC2" w:rsidRPr="00934C49">
        <w:t xml:space="preserve">), </w:t>
      </w:r>
      <w:r w:rsidR="00934C49">
        <w:t>161.1 (</w:t>
      </w:r>
      <w:r w:rsidR="00732AD1">
        <w:t xml:space="preserve">CO, </w:t>
      </w:r>
      <w:r w:rsidR="00934C49">
        <w:t>minor), 159.8 (</w:t>
      </w:r>
      <w:r w:rsidR="00C72FC2" w:rsidRPr="00934C49">
        <w:t>C</w:t>
      </w:r>
      <w:r w:rsidR="00C72FC2" w:rsidRPr="00934C49">
        <w:rPr>
          <w:vertAlign w:val="subscript"/>
        </w:rPr>
        <w:t>ar</w:t>
      </w:r>
      <w:r w:rsidR="00934C49">
        <w:t>-OMe, Major</w:t>
      </w:r>
      <w:r w:rsidR="00C72FC2" w:rsidRPr="00934C49">
        <w:t xml:space="preserve">), </w:t>
      </w:r>
      <w:r w:rsidR="00934C49">
        <w:t>159.7 (</w:t>
      </w:r>
      <w:r w:rsidR="00934C49" w:rsidRPr="00934C49">
        <w:t>C</w:t>
      </w:r>
      <w:r w:rsidR="00934C49" w:rsidRPr="00934C49">
        <w:rPr>
          <w:vertAlign w:val="subscript"/>
        </w:rPr>
        <w:t>ar</w:t>
      </w:r>
      <w:r w:rsidR="00934C49">
        <w:t>-OMe, minor</w:t>
      </w:r>
      <w:r w:rsidR="00934C49" w:rsidRPr="00934C49">
        <w:t xml:space="preserve">), </w:t>
      </w:r>
      <w:r w:rsidR="00934C49">
        <w:t>137</w:t>
      </w:r>
      <w:r w:rsidR="00934C49" w:rsidRPr="00934C49">
        <w:t xml:space="preserve">.5 </w:t>
      </w:r>
      <w:r w:rsidR="00934C49">
        <w:t>(</w:t>
      </w:r>
      <w:r w:rsidR="00934C49" w:rsidRPr="00934C49">
        <w:t>C</w:t>
      </w:r>
      <w:r w:rsidR="00934C49" w:rsidRPr="00934C49">
        <w:rPr>
          <w:vertAlign w:val="subscript"/>
        </w:rPr>
        <w:t>ar</w:t>
      </w:r>
      <w:r w:rsidR="00934C49">
        <w:t>, Major</w:t>
      </w:r>
      <w:r w:rsidR="00934C49" w:rsidRPr="00934C49">
        <w:t xml:space="preserve">), </w:t>
      </w:r>
      <w:r w:rsidR="00934C49">
        <w:t xml:space="preserve"> 136.6</w:t>
      </w:r>
      <w:r w:rsidR="00C72FC2" w:rsidRPr="00934C49">
        <w:t xml:space="preserve"> (C</w:t>
      </w:r>
      <w:r w:rsidR="00C72FC2" w:rsidRPr="00934C49">
        <w:rPr>
          <w:vertAlign w:val="subscript"/>
        </w:rPr>
        <w:t>ar</w:t>
      </w:r>
      <w:r w:rsidR="00934C49">
        <w:t>, minor</w:t>
      </w:r>
      <w:r w:rsidR="00C72FC2" w:rsidRPr="00934C49">
        <w:t xml:space="preserve">), </w:t>
      </w:r>
      <w:r w:rsidR="00934C49">
        <w:t>134.9 (</w:t>
      </w:r>
      <w:r w:rsidR="00934C49" w:rsidRPr="00934C49">
        <w:t>C</w:t>
      </w:r>
      <w:r w:rsidR="00934C49" w:rsidRPr="00934C49">
        <w:rPr>
          <w:vertAlign w:val="subscript"/>
        </w:rPr>
        <w:t>ar</w:t>
      </w:r>
      <w:r w:rsidR="00934C49" w:rsidRPr="00934C49">
        <w:t>,</w:t>
      </w:r>
      <w:r w:rsidR="00934C49">
        <w:t xml:space="preserve"> minor),</w:t>
      </w:r>
      <w:r w:rsidR="00934C49" w:rsidRPr="00934C49">
        <w:t xml:space="preserve"> </w:t>
      </w:r>
      <w:r w:rsidR="00934C49">
        <w:t>134.8 (</w:t>
      </w:r>
      <w:r w:rsidR="00934C49" w:rsidRPr="00934C49">
        <w:t>C</w:t>
      </w:r>
      <w:r w:rsidR="00934C49" w:rsidRPr="00934C49">
        <w:rPr>
          <w:vertAlign w:val="subscript"/>
        </w:rPr>
        <w:t>ar</w:t>
      </w:r>
      <w:r w:rsidR="00934C49" w:rsidRPr="00934C49">
        <w:t>,</w:t>
      </w:r>
      <w:r w:rsidR="00934C49">
        <w:t xml:space="preserve"> minor),</w:t>
      </w:r>
      <w:r w:rsidR="00934C49" w:rsidRPr="00934C49">
        <w:t xml:space="preserve"> </w:t>
      </w:r>
      <w:r w:rsidR="00934C49">
        <w:t>134.7 (</w:t>
      </w:r>
      <w:r w:rsidR="00934C49" w:rsidRPr="00934C49">
        <w:t>C</w:t>
      </w:r>
      <w:r w:rsidR="00934C49" w:rsidRPr="00934C49">
        <w:rPr>
          <w:vertAlign w:val="subscript"/>
        </w:rPr>
        <w:t>ar</w:t>
      </w:r>
      <w:r w:rsidR="00934C49" w:rsidRPr="00934C49">
        <w:t>,</w:t>
      </w:r>
      <w:r w:rsidR="00934C49">
        <w:t xml:space="preserve"> Major),</w:t>
      </w:r>
      <w:r w:rsidR="00934C49" w:rsidRPr="00934C49">
        <w:t xml:space="preserve"> </w:t>
      </w:r>
      <w:r w:rsidR="00934C49">
        <w:t>133.5</w:t>
      </w:r>
      <w:r w:rsidR="00C72FC2" w:rsidRPr="00934C49">
        <w:t xml:space="preserve"> (C</w:t>
      </w:r>
      <w:r w:rsidR="00C72FC2" w:rsidRPr="00934C49">
        <w:rPr>
          <w:vertAlign w:val="subscript"/>
        </w:rPr>
        <w:t>ar</w:t>
      </w:r>
      <w:r w:rsidR="00934C49">
        <w:rPr>
          <w:vertAlign w:val="subscript"/>
        </w:rPr>
        <w:t xml:space="preserve">, </w:t>
      </w:r>
      <w:r w:rsidR="00934C49">
        <w:t>Major</w:t>
      </w:r>
      <w:r w:rsidR="00C72FC2" w:rsidRPr="00934C49">
        <w:t xml:space="preserve">), </w:t>
      </w:r>
      <w:r w:rsidR="00934C49">
        <w:t>129.8 (</w:t>
      </w:r>
      <w:r w:rsidR="00287E05">
        <w:t xml:space="preserve">2C, </w:t>
      </w:r>
      <w:r w:rsidR="00287E05" w:rsidRPr="00934C49">
        <w:t>CH</w:t>
      </w:r>
      <w:r w:rsidR="00287E05" w:rsidRPr="00934C49">
        <w:rPr>
          <w:vertAlign w:val="subscript"/>
        </w:rPr>
        <w:t>ar</w:t>
      </w:r>
      <w:r w:rsidR="00287E05">
        <w:t xml:space="preserve"> x 2, Minor</w:t>
      </w:r>
      <w:r w:rsidR="00934C49">
        <w:t>), 129.7 (</w:t>
      </w:r>
      <w:r w:rsidR="00277FEF">
        <w:t xml:space="preserve">2C, </w:t>
      </w:r>
      <w:r w:rsidR="00277FEF" w:rsidRPr="00934C49">
        <w:t>CH</w:t>
      </w:r>
      <w:r w:rsidR="00277FEF" w:rsidRPr="00934C49">
        <w:rPr>
          <w:vertAlign w:val="subscript"/>
        </w:rPr>
        <w:t>ar</w:t>
      </w:r>
      <w:r w:rsidR="00277FEF">
        <w:t xml:space="preserve"> x 2, </w:t>
      </w:r>
      <w:r w:rsidR="00D77385">
        <w:t>min</w:t>
      </w:r>
      <w:r w:rsidR="00277FEF">
        <w:t>or</w:t>
      </w:r>
      <w:r w:rsidR="00934C49">
        <w:t>),</w:t>
      </w:r>
      <w:r w:rsidR="00934C49" w:rsidRPr="00934C49">
        <w:t xml:space="preserve"> 128.9</w:t>
      </w:r>
      <w:r w:rsidR="00934C49">
        <w:t xml:space="preserve"> (</w:t>
      </w:r>
      <w:r w:rsidR="00277FEF">
        <w:t xml:space="preserve">2C, </w:t>
      </w:r>
      <w:r w:rsidR="00277FEF" w:rsidRPr="00934C49">
        <w:t>CH</w:t>
      </w:r>
      <w:r w:rsidR="00277FEF" w:rsidRPr="00934C49">
        <w:rPr>
          <w:vertAlign w:val="subscript"/>
        </w:rPr>
        <w:t>ar</w:t>
      </w:r>
      <w:r w:rsidR="00277FEF">
        <w:t xml:space="preserve"> x 2, Major</w:t>
      </w:r>
      <w:r w:rsidR="00934C49">
        <w:t>), 128.6 (</w:t>
      </w:r>
      <w:r w:rsidR="00287E05">
        <w:t xml:space="preserve">2C, </w:t>
      </w:r>
      <w:r w:rsidR="00287E05" w:rsidRPr="00934C49">
        <w:t>CH</w:t>
      </w:r>
      <w:r w:rsidR="00287E05" w:rsidRPr="00934C49">
        <w:rPr>
          <w:vertAlign w:val="subscript"/>
        </w:rPr>
        <w:t>ar</w:t>
      </w:r>
      <w:r w:rsidR="00287E05">
        <w:t xml:space="preserve"> x 2, Major</w:t>
      </w:r>
      <w:r w:rsidR="00934C49">
        <w:t>), 128.1 (</w:t>
      </w:r>
      <w:r w:rsidR="00934C49" w:rsidRPr="00934C49">
        <w:t>CH</w:t>
      </w:r>
      <w:r w:rsidR="00934C49" w:rsidRPr="00934C49">
        <w:rPr>
          <w:vertAlign w:val="subscript"/>
        </w:rPr>
        <w:t>ar</w:t>
      </w:r>
      <w:r w:rsidR="009B2855">
        <w:rPr>
          <w:vertAlign w:val="subscript"/>
        </w:rPr>
        <w:t xml:space="preserve">, </w:t>
      </w:r>
      <w:r w:rsidR="009B2855" w:rsidRPr="009B2855">
        <w:t>Major</w:t>
      </w:r>
      <w:r w:rsidR="00934C49">
        <w:t>), 128.0 (</w:t>
      </w:r>
      <w:r w:rsidR="00277FEF">
        <w:t xml:space="preserve">2C, </w:t>
      </w:r>
      <w:r w:rsidR="00277FEF" w:rsidRPr="00934C49">
        <w:t>CH</w:t>
      </w:r>
      <w:r w:rsidR="00277FEF" w:rsidRPr="00934C49">
        <w:rPr>
          <w:vertAlign w:val="subscript"/>
        </w:rPr>
        <w:t>ar</w:t>
      </w:r>
      <w:r w:rsidR="00277FEF">
        <w:t xml:space="preserve"> x 2, Major</w:t>
      </w:r>
      <w:r w:rsidR="00934C49">
        <w:t>), 127.</w:t>
      </w:r>
      <w:r w:rsidR="00934C49" w:rsidRPr="00934C49">
        <w:t>9</w:t>
      </w:r>
      <w:r w:rsidR="00934C49">
        <w:t xml:space="preserve"> (</w:t>
      </w:r>
      <w:r w:rsidR="00934C49" w:rsidRPr="00934C49">
        <w:t>CH</w:t>
      </w:r>
      <w:r w:rsidR="00934C49" w:rsidRPr="00934C49">
        <w:rPr>
          <w:vertAlign w:val="subscript"/>
        </w:rPr>
        <w:t>ar</w:t>
      </w:r>
      <w:r w:rsidR="00287E05">
        <w:t xml:space="preserve">, </w:t>
      </w:r>
      <w:r w:rsidR="00D77385">
        <w:t>minor</w:t>
      </w:r>
      <w:r w:rsidR="00934C49">
        <w:t>), 127.8 (</w:t>
      </w:r>
      <w:r w:rsidR="00D77385">
        <w:t xml:space="preserve">2C, 2 x </w:t>
      </w:r>
      <w:r w:rsidR="00934C49" w:rsidRPr="00934C49">
        <w:t>CH</w:t>
      </w:r>
      <w:r w:rsidR="00934C49" w:rsidRPr="00934C49">
        <w:rPr>
          <w:vertAlign w:val="subscript"/>
        </w:rPr>
        <w:t>ar</w:t>
      </w:r>
      <w:r w:rsidR="00287E05">
        <w:t>, minor</w:t>
      </w:r>
      <w:r w:rsidR="00934C49">
        <w:t>), 127.6 (</w:t>
      </w:r>
      <w:r w:rsidR="00277FEF">
        <w:t xml:space="preserve">2C, </w:t>
      </w:r>
      <w:r w:rsidR="00287E05">
        <w:t>CH</w:t>
      </w:r>
      <w:r w:rsidR="00277FEF" w:rsidRPr="00934C49">
        <w:rPr>
          <w:vertAlign w:val="subscript"/>
        </w:rPr>
        <w:t>ar</w:t>
      </w:r>
      <w:r w:rsidR="00277FEF">
        <w:t xml:space="preserve"> x 2, Major</w:t>
      </w:r>
      <w:r w:rsidR="00934C49">
        <w:t>), 127.2 (</w:t>
      </w:r>
      <w:r w:rsidR="009B2855">
        <w:t>C</w:t>
      </w:r>
      <w:r w:rsidR="00934C49" w:rsidRPr="00934C49">
        <w:rPr>
          <w:vertAlign w:val="subscript"/>
        </w:rPr>
        <w:t>ar</w:t>
      </w:r>
      <w:r w:rsidR="009B2855" w:rsidRPr="009B2855">
        <w:t>, minor</w:t>
      </w:r>
      <w:r w:rsidR="00934C49">
        <w:t xml:space="preserve">), </w:t>
      </w:r>
      <w:r w:rsidR="009B2855">
        <w:t>127.1 (C</w:t>
      </w:r>
      <w:r w:rsidR="009B2855" w:rsidRPr="00934C49">
        <w:rPr>
          <w:vertAlign w:val="subscript"/>
        </w:rPr>
        <w:t>ar</w:t>
      </w:r>
      <w:r w:rsidR="009B2855">
        <w:t xml:space="preserve">, Major) </w:t>
      </w:r>
      <w:r w:rsidR="00934C49">
        <w:t>124.9 (</w:t>
      </w:r>
      <w:r w:rsidR="00934C49" w:rsidRPr="00934C49">
        <w:t>CH</w:t>
      </w:r>
      <w:r w:rsidR="00934C49" w:rsidRPr="00934C49">
        <w:rPr>
          <w:vertAlign w:val="subscript"/>
        </w:rPr>
        <w:t>ar</w:t>
      </w:r>
      <w:r w:rsidR="009B2855">
        <w:t>, minor</w:t>
      </w:r>
      <w:r w:rsidR="00934C49">
        <w:t>), 123.</w:t>
      </w:r>
      <w:r w:rsidR="00934C49" w:rsidRPr="00934C49">
        <w:t>9</w:t>
      </w:r>
      <w:r w:rsidR="00934C49">
        <w:t xml:space="preserve"> (</w:t>
      </w:r>
      <w:r w:rsidR="00934C49" w:rsidRPr="00934C49">
        <w:t>CH</w:t>
      </w:r>
      <w:r w:rsidR="00934C49" w:rsidRPr="00934C49">
        <w:rPr>
          <w:vertAlign w:val="subscript"/>
        </w:rPr>
        <w:t>ar</w:t>
      </w:r>
      <w:r w:rsidR="009B2855">
        <w:t>, minor</w:t>
      </w:r>
      <w:r w:rsidR="00934C49">
        <w:t>), 118.0 (</w:t>
      </w:r>
      <w:r w:rsidR="00277FEF">
        <w:t xml:space="preserve">2C, </w:t>
      </w:r>
      <w:r w:rsidR="00277FEF" w:rsidRPr="00934C49">
        <w:t>CH</w:t>
      </w:r>
      <w:r w:rsidR="00277FEF" w:rsidRPr="00934C49">
        <w:rPr>
          <w:vertAlign w:val="subscript"/>
        </w:rPr>
        <w:t>ar</w:t>
      </w:r>
      <w:r w:rsidR="00277FEF">
        <w:t xml:space="preserve"> x 2, Major</w:t>
      </w:r>
      <w:r w:rsidR="00934C49">
        <w:t>), 117.5 (</w:t>
      </w:r>
      <w:r w:rsidR="00277FEF">
        <w:t xml:space="preserve">2C, </w:t>
      </w:r>
      <w:r w:rsidR="00277FEF" w:rsidRPr="00934C49">
        <w:t>CH</w:t>
      </w:r>
      <w:r w:rsidR="00277FEF" w:rsidRPr="00934C49">
        <w:rPr>
          <w:vertAlign w:val="subscript"/>
        </w:rPr>
        <w:t>ar</w:t>
      </w:r>
      <w:r w:rsidR="00277FEF">
        <w:t xml:space="preserve"> x 2, minor</w:t>
      </w:r>
      <w:r w:rsidR="00934C49">
        <w:t>), 114.6 (</w:t>
      </w:r>
      <w:r w:rsidR="00277FEF">
        <w:t xml:space="preserve">2C, </w:t>
      </w:r>
      <w:r w:rsidR="00277FEF" w:rsidRPr="00934C49">
        <w:t>CH</w:t>
      </w:r>
      <w:r w:rsidR="00277FEF" w:rsidRPr="00934C49">
        <w:rPr>
          <w:vertAlign w:val="subscript"/>
        </w:rPr>
        <w:t>ar</w:t>
      </w:r>
      <w:r w:rsidR="00277FEF">
        <w:t xml:space="preserve"> x 2, minor</w:t>
      </w:r>
      <w:r w:rsidR="00934C49">
        <w:t>), 114.3 (</w:t>
      </w:r>
      <w:r w:rsidR="00277FEF">
        <w:t xml:space="preserve">2C, </w:t>
      </w:r>
      <w:r w:rsidR="00934C49" w:rsidRPr="00934C49">
        <w:t>CH</w:t>
      </w:r>
      <w:r w:rsidR="00934C49" w:rsidRPr="00934C49">
        <w:rPr>
          <w:vertAlign w:val="subscript"/>
        </w:rPr>
        <w:t>ar</w:t>
      </w:r>
      <w:r w:rsidR="00277FEF">
        <w:t xml:space="preserve"> x 2, Major</w:t>
      </w:r>
      <w:r w:rsidR="00934C49">
        <w:t>)</w:t>
      </w:r>
      <w:r w:rsidR="00934C49" w:rsidRPr="00934C49">
        <w:t xml:space="preserve">, </w:t>
      </w:r>
      <w:r w:rsidR="00934C49">
        <w:t>75.8</w:t>
      </w:r>
      <w:r w:rsidR="00C72FC2" w:rsidRPr="00934C49">
        <w:t xml:space="preserve"> (</w:t>
      </w:r>
      <w:r w:rsidR="00934C49">
        <w:t xml:space="preserve">2C, </w:t>
      </w:r>
      <w:r w:rsidR="00C72FC2" w:rsidRPr="00934C49">
        <w:t>C-4</w:t>
      </w:r>
      <w:r w:rsidR="00934C49">
        <w:t>, Major and minor</w:t>
      </w:r>
      <w:r w:rsidR="00C72FC2" w:rsidRPr="00934C49">
        <w:t xml:space="preserve">), </w:t>
      </w:r>
      <w:r w:rsidR="00934C49">
        <w:t>70.2</w:t>
      </w:r>
      <w:r w:rsidR="00C72FC2" w:rsidRPr="00934C49">
        <w:t xml:space="preserve"> (CH</w:t>
      </w:r>
      <w:r w:rsidR="00C72FC2" w:rsidRPr="00934C49">
        <w:rPr>
          <w:vertAlign w:val="subscript"/>
        </w:rPr>
        <w:t>2</w:t>
      </w:r>
      <w:r w:rsidR="00C72FC2" w:rsidRPr="00934C49">
        <w:t>-9</w:t>
      </w:r>
      <w:r w:rsidR="00934C49">
        <w:t>, minor), 68.3</w:t>
      </w:r>
      <w:r w:rsidR="00C72FC2" w:rsidRPr="00934C49">
        <w:t xml:space="preserve"> (CH</w:t>
      </w:r>
      <w:r w:rsidR="00C72FC2" w:rsidRPr="00934C49">
        <w:rPr>
          <w:vertAlign w:val="subscript"/>
        </w:rPr>
        <w:t>2</w:t>
      </w:r>
      <w:r w:rsidR="00C72FC2" w:rsidRPr="00934C49">
        <w:t>-7</w:t>
      </w:r>
      <w:r w:rsidR="00934C49">
        <w:t>, minor</w:t>
      </w:r>
      <w:r w:rsidR="00C72FC2" w:rsidRPr="00934C49">
        <w:t xml:space="preserve">), </w:t>
      </w:r>
      <w:r w:rsidR="00934C49">
        <w:t>68.2 (</w:t>
      </w:r>
      <w:r w:rsidR="00934C49" w:rsidRPr="00934C49">
        <w:t>CH</w:t>
      </w:r>
      <w:r w:rsidR="00934C49" w:rsidRPr="00934C49">
        <w:rPr>
          <w:vertAlign w:val="subscript"/>
        </w:rPr>
        <w:t>2</w:t>
      </w:r>
      <w:r w:rsidR="0035122A">
        <w:t>-9</w:t>
      </w:r>
      <w:r w:rsidR="00934C49">
        <w:t>, Major),</w:t>
      </w:r>
      <w:r w:rsidR="00934C49" w:rsidRPr="00934C49">
        <w:t xml:space="preserve"> </w:t>
      </w:r>
      <w:r w:rsidR="00934C49">
        <w:t>66.6</w:t>
      </w:r>
      <w:r w:rsidR="00C72FC2" w:rsidRPr="00934C49">
        <w:t xml:space="preserve"> (CH-3</w:t>
      </w:r>
      <w:r w:rsidR="00934C49">
        <w:t>, minor</w:t>
      </w:r>
      <w:r w:rsidR="00C72FC2" w:rsidRPr="00934C49">
        <w:t xml:space="preserve">), </w:t>
      </w:r>
      <w:r w:rsidR="00D30608">
        <w:t>65.3 (</w:t>
      </w:r>
      <w:r w:rsidR="00D30608" w:rsidRPr="00934C49">
        <w:t>CH</w:t>
      </w:r>
      <w:r w:rsidR="00D30608" w:rsidRPr="00934C49">
        <w:rPr>
          <w:vertAlign w:val="subscript"/>
        </w:rPr>
        <w:t>2</w:t>
      </w:r>
      <w:r w:rsidR="00D30608" w:rsidRPr="00934C49">
        <w:t>-7</w:t>
      </w:r>
      <w:r w:rsidR="00D30608">
        <w:t>, Major), 63.9</w:t>
      </w:r>
      <w:r w:rsidR="00D30608" w:rsidRPr="00934C49">
        <w:t xml:space="preserve"> (CH-3</w:t>
      </w:r>
      <w:r w:rsidR="00D30608">
        <w:t>, Major</w:t>
      </w:r>
      <w:r w:rsidR="00D30608" w:rsidRPr="00934C49">
        <w:t xml:space="preserve">), </w:t>
      </w:r>
      <w:r w:rsidR="00D30608">
        <w:t>55.3 (</w:t>
      </w:r>
      <w:r w:rsidR="00D30608">
        <w:rPr>
          <w:rFonts w:eastAsia="Times New Roman"/>
          <w:lang w:val="en-GB" w:eastAsia="en-GB"/>
        </w:rPr>
        <w:t>OCH</w:t>
      </w:r>
      <w:r w:rsidR="00D30608" w:rsidRPr="00893A43">
        <w:rPr>
          <w:rFonts w:eastAsia="Times New Roman"/>
          <w:vertAlign w:val="subscript"/>
          <w:lang w:val="en-GB" w:eastAsia="en-GB"/>
        </w:rPr>
        <w:t>3</w:t>
      </w:r>
      <w:r w:rsidR="00D30608">
        <w:rPr>
          <w:rFonts w:eastAsia="Times New Roman"/>
          <w:lang w:val="en-GB" w:eastAsia="en-GB"/>
        </w:rPr>
        <w:t>, minor)</w:t>
      </w:r>
      <w:r w:rsidR="00D30608">
        <w:t>, 55.2 (</w:t>
      </w:r>
      <w:r w:rsidR="00D30608">
        <w:rPr>
          <w:rFonts w:eastAsia="Times New Roman"/>
          <w:lang w:val="en-GB" w:eastAsia="en-GB"/>
        </w:rPr>
        <w:t>OCH</w:t>
      </w:r>
      <w:r w:rsidR="00D30608" w:rsidRPr="00893A43">
        <w:rPr>
          <w:rFonts w:eastAsia="Times New Roman"/>
          <w:vertAlign w:val="subscript"/>
          <w:lang w:val="en-GB" w:eastAsia="en-GB"/>
        </w:rPr>
        <w:t>3</w:t>
      </w:r>
      <w:r w:rsidR="00D30608">
        <w:rPr>
          <w:rFonts w:eastAsia="Times New Roman"/>
          <w:lang w:val="en-GB" w:eastAsia="en-GB"/>
        </w:rPr>
        <w:t>, Major)</w:t>
      </w:r>
      <w:r w:rsidR="00D30608" w:rsidRPr="00D30608">
        <w:t xml:space="preserve">, </w:t>
      </w:r>
      <w:r w:rsidR="00D30608">
        <w:t>50.8</w:t>
      </w:r>
      <w:r w:rsidR="00C72FC2" w:rsidRPr="00934C49">
        <w:t xml:space="preserve"> (</w:t>
      </w:r>
      <w:r w:rsidR="00C72FC2" w:rsidRPr="00934C49">
        <w:rPr>
          <w:i/>
        </w:rPr>
        <w:t>N</w:t>
      </w:r>
      <w:r w:rsidR="00C72FC2" w:rsidRPr="00934C49">
        <w:t>(5)-</w:t>
      </w:r>
      <w:r w:rsidR="00C72FC2" w:rsidRPr="00934C49">
        <w:rPr>
          <w:u w:val="single"/>
        </w:rPr>
        <w:t>C</w:t>
      </w:r>
      <w:r w:rsidR="00C72FC2" w:rsidRPr="00934C49">
        <w:t>H</w:t>
      </w:r>
      <w:r w:rsidR="00C72FC2" w:rsidRPr="00934C49">
        <w:rPr>
          <w:vertAlign w:val="subscript"/>
        </w:rPr>
        <w:t>2</w:t>
      </w:r>
      <w:r w:rsidR="00C72FC2" w:rsidRPr="00934C49">
        <w:t>-Ph</w:t>
      </w:r>
      <w:r w:rsidR="00D30608">
        <w:t>, minor</w:t>
      </w:r>
      <w:r w:rsidR="00C72FC2" w:rsidRPr="00934C49">
        <w:t>)</w:t>
      </w:r>
      <w:r w:rsidR="00D30608">
        <w:t>, 46.6</w:t>
      </w:r>
      <w:r w:rsidR="00C72FC2" w:rsidRPr="00934C49">
        <w:t xml:space="preserve"> (</w:t>
      </w:r>
      <w:r w:rsidR="00C72FC2" w:rsidRPr="00934C49">
        <w:rPr>
          <w:i/>
        </w:rPr>
        <w:t>N</w:t>
      </w:r>
      <w:r w:rsidR="00D30608">
        <w:t>(5</w:t>
      </w:r>
      <w:r w:rsidR="00C72FC2" w:rsidRPr="00934C49">
        <w:t>)-</w:t>
      </w:r>
      <w:r w:rsidR="00C72FC2" w:rsidRPr="00934C49">
        <w:rPr>
          <w:u w:val="single"/>
        </w:rPr>
        <w:t>C</w:t>
      </w:r>
      <w:r w:rsidR="00C72FC2" w:rsidRPr="00934C49">
        <w:t>H</w:t>
      </w:r>
      <w:r w:rsidR="00C72FC2" w:rsidRPr="00934C49">
        <w:rPr>
          <w:vertAlign w:val="subscript"/>
        </w:rPr>
        <w:t>2</w:t>
      </w:r>
      <w:r w:rsidR="00C72FC2" w:rsidRPr="00934C49">
        <w:t>-Ph</w:t>
      </w:r>
      <w:r w:rsidR="00D30608">
        <w:t>, Major</w:t>
      </w:r>
      <w:r w:rsidR="00C72FC2" w:rsidRPr="00934C49">
        <w:t>)</w:t>
      </w:r>
      <w:r w:rsidR="00D30608">
        <w:t xml:space="preserve">, 21.0 (2C, </w:t>
      </w:r>
      <w:r w:rsidR="00D30608">
        <w:rPr>
          <w:rFonts w:eastAsia="Times New Roman"/>
          <w:lang w:val="en-GB" w:eastAsia="en-GB"/>
        </w:rPr>
        <w:t>CH</w:t>
      </w:r>
      <w:r w:rsidR="00D30608" w:rsidRPr="00893A43">
        <w:rPr>
          <w:rFonts w:eastAsia="Times New Roman"/>
          <w:vertAlign w:val="subscript"/>
          <w:lang w:val="en-GB" w:eastAsia="en-GB"/>
        </w:rPr>
        <w:t>3</w:t>
      </w:r>
      <w:r w:rsidR="00D30608">
        <w:rPr>
          <w:rFonts w:eastAsia="Times New Roman"/>
          <w:lang w:val="en-GB" w:eastAsia="en-GB"/>
        </w:rPr>
        <w:t>, Major and minor)</w:t>
      </w:r>
      <w:r w:rsidR="00C72FC2" w:rsidRPr="00934C49">
        <w:t>.</w:t>
      </w:r>
      <w:r w:rsidR="00C72FC2" w:rsidRPr="00825B14">
        <w:t xml:space="preserve"> </w:t>
      </w:r>
      <w:r w:rsidR="00C72FC2" w:rsidRPr="006A2040">
        <w:t>MS (ESI) m/z (%):</w:t>
      </w:r>
      <w:r w:rsidR="00C72FC2">
        <w:t xml:space="preserve"> </w:t>
      </w:r>
      <w:r w:rsidR="00DB2344">
        <w:t>465.41</w:t>
      </w:r>
      <w:r w:rsidR="00C72FC2">
        <w:t xml:space="preserve"> </w:t>
      </w:r>
      <w:r w:rsidR="00C72FC2" w:rsidRPr="006A2040">
        <w:t>[(M + Na)</w:t>
      </w:r>
      <w:r w:rsidR="00C72FC2" w:rsidRPr="002F757A">
        <w:rPr>
          <w:vertAlign w:val="superscript"/>
        </w:rPr>
        <w:t>+</w:t>
      </w:r>
      <w:r w:rsidR="00C72FC2" w:rsidRPr="006A2040">
        <w:t>, 100].</w:t>
      </w:r>
      <w:r w:rsidR="00C72FC2">
        <w:t xml:space="preserve"> Anal. Calcd. for </w:t>
      </w:r>
      <w:r w:rsidR="00C72FC2" w:rsidRPr="005E2AB7">
        <w:t>C</w:t>
      </w:r>
      <w:r w:rsidR="00681865" w:rsidRPr="005E2AB7">
        <w:rPr>
          <w:vertAlign w:val="subscript"/>
        </w:rPr>
        <w:t>27</w:t>
      </w:r>
      <w:r w:rsidR="00C72FC2" w:rsidRPr="005E2AB7">
        <w:t>H</w:t>
      </w:r>
      <w:r w:rsidR="00681865" w:rsidRPr="005E2AB7">
        <w:rPr>
          <w:vertAlign w:val="subscript"/>
        </w:rPr>
        <w:t>26</w:t>
      </w:r>
      <w:r w:rsidR="00C72FC2" w:rsidRPr="005E2AB7">
        <w:t>N</w:t>
      </w:r>
      <w:r w:rsidR="00C72FC2" w:rsidRPr="005E2AB7">
        <w:rPr>
          <w:vertAlign w:val="subscript"/>
        </w:rPr>
        <w:t>2</w:t>
      </w:r>
      <w:r w:rsidR="00C72FC2" w:rsidRPr="005E2AB7">
        <w:t>O</w:t>
      </w:r>
      <w:r w:rsidR="00681865" w:rsidRPr="005E2AB7">
        <w:rPr>
          <w:vertAlign w:val="subscript"/>
        </w:rPr>
        <w:t>4</w:t>
      </w:r>
      <w:r w:rsidR="00C72FC2" w:rsidRPr="005E2AB7">
        <w:t xml:space="preserve">: C, </w:t>
      </w:r>
      <w:r w:rsidR="00681865" w:rsidRPr="005E2AB7">
        <w:t>73.28</w:t>
      </w:r>
      <w:r w:rsidR="00C72FC2" w:rsidRPr="005E2AB7">
        <w:t xml:space="preserve">; H, </w:t>
      </w:r>
      <w:r w:rsidR="00681865" w:rsidRPr="005E2AB7">
        <w:t>5.92</w:t>
      </w:r>
      <w:r w:rsidR="00C72FC2" w:rsidRPr="005E2AB7">
        <w:t xml:space="preserve">; N, </w:t>
      </w:r>
      <w:r w:rsidR="00681865" w:rsidRPr="005E2AB7">
        <w:t>6.33</w:t>
      </w:r>
      <w:r w:rsidR="00C72FC2" w:rsidRPr="005E2AB7">
        <w:t xml:space="preserve">. Found: C, </w:t>
      </w:r>
      <w:r w:rsidR="005E2AB7" w:rsidRPr="005E2AB7">
        <w:t>73.75</w:t>
      </w:r>
      <w:r w:rsidR="00C72FC2" w:rsidRPr="005E2AB7">
        <w:t xml:space="preserve">; H, </w:t>
      </w:r>
      <w:r w:rsidR="005E2AB7" w:rsidRPr="005E2AB7">
        <w:t>6.05</w:t>
      </w:r>
      <w:r w:rsidR="00C72FC2" w:rsidRPr="005E2AB7">
        <w:t xml:space="preserve">; N, </w:t>
      </w:r>
      <w:r w:rsidR="005E2AB7" w:rsidRPr="005E2AB7">
        <w:t>6.17</w:t>
      </w:r>
      <w:r w:rsidR="00C72FC2" w:rsidRPr="005E2AB7">
        <w:t>.</w:t>
      </w:r>
    </w:p>
    <w:p w:rsidR="00277FEF" w:rsidRDefault="00277FEF" w:rsidP="00E50609">
      <w:pPr>
        <w:pStyle w:val="Nessunaspaziatura"/>
        <w:spacing w:line="288" w:lineRule="auto"/>
      </w:pPr>
    </w:p>
    <w:p w:rsidR="00243F7F" w:rsidRDefault="00243F7F" w:rsidP="00CD0899">
      <w:pPr>
        <w:pStyle w:val="Nessunaspaziatura"/>
        <w:spacing w:line="288" w:lineRule="auto"/>
      </w:pPr>
    </w:p>
    <w:p w:rsidR="00243F7F" w:rsidRDefault="00243F7F" w:rsidP="00CD0899">
      <w:pPr>
        <w:pStyle w:val="Nessunaspaziatura"/>
        <w:spacing w:line="288" w:lineRule="auto"/>
      </w:pPr>
    </w:p>
    <w:p w:rsidR="00243F7F" w:rsidRDefault="00243F7F" w:rsidP="00CD0899">
      <w:pPr>
        <w:pStyle w:val="Nessunaspaziatura"/>
        <w:spacing w:line="288" w:lineRule="auto"/>
      </w:pPr>
    </w:p>
    <w:p w:rsidR="00243F7F" w:rsidRDefault="00243F7F" w:rsidP="00CD0899">
      <w:pPr>
        <w:pStyle w:val="Nessunaspaziatura"/>
        <w:spacing w:line="288" w:lineRule="auto"/>
      </w:pPr>
    </w:p>
    <w:p w:rsidR="00243F7F" w:rsidRDefault="00243F7F" w:rsidP="00CD0899">
      <w:pPr>
        <w:pStyle w:val="Nessunaspaziatura"/>
        <w:spacing w:line="288" w:lineRule="auto"/>
      </w:pPr>
    </w:p>
    <w:p w:rsidR="00243F7F" w:rsidRDefault="00243F7F" w:rsidP="00CD0899">
      <w:pPr>
        <w:pStyle w:val="Nessunaspaziatura"/>
        <w:spacing w:line="288" w:lineRule="auto"/>
      </w:pPr>
    </w:p>
    <w:p w:rsidR="00CD0899" w:rsidRDefault="00F52D0B" w:rsidP="00CD0899">
      <w:pPr>
        <w:pStyle w:val="Nessunaspaziatura"/>
        <w:spacing w:line="288" w:lineRule="auto"/>
      </w:pPr>
      <w:r w:rsidRPr="00F52D0B">
        <w:lastRenderedPageBreak/>
        <w:t>(3</w:t>
      </w:r>
      <w:r w:rsidRPr="00F52D0B">
        <w:rPr>
          <w:i/>
        </w:rPr>
        <w:t>S</w:t>
      </w:r>
      <w:r w:rsidRPr="00F52D0B">
        <w:t>,4</w:t>
      </w:r>
      <w:r w:rsidRPr="00F52D0B">
        <w:rPr>
          <w:i/>
        </w:rPr>
        <w:t>S</w:t>
      </w:r>
      <w:r w:rsidRPr="00F52D0B">
        <w:t>,9</w:t>
      </w:r>
      <w:r w:rsidRPr="00F52D0B">
        <w:rPr>
          <w:i/>
        </w:rPr>
        <w:t>R</w:t>
      </w:r>
      <w:r w:rsidRPr="00F52D0B">
        <w:t>)-2,5-</w:t>
      </w:r>
      <w:r w:rsidR="00243F7F">
        <w:t>D</w:t>
      </w:r>
      <w:r w:rsidRPr="00F52D0B">
        <w:t>ibenzyl-9-methyl-3-phenyl-8-oxa-2,5-diazaspiro[3.5]nonane-1,6-dione</w:t>
      </w:r>
      <w:r w:rsidR="00CD0899" w:rsidRPr="008E50D8">
        <w:t xml:space="preserve"> </w:t>
      </w:r>
      <w:r w:rsidR="00CD0899">
        <w:t>(</w:t>
      </w:r>
      <w:r w:rsidR="00A67F81">
        <w:rPr>
          <w:b/>
        </w:rPr>
        <w:t>3</w:t>
      </w:r>
      <w:r>
        <w:rPr>
          <w:b/>
        </w:rPr>
        <w:t>7</w:t>
      </w:r>
      <w:r w:rsidR="00CD0899">
        <w:t>)</w:t>
      </w:r>
    </w:p>
    <w:p w:rsidR="000C0548" w:rsidRDefault="00F47E07" w:rsidP="004853BF">
      <w:pPr>
        <w:pStyle w:val="Nessunaspaziatura"/>
        <w:spacing w:line="288" w:lineRule="auto"/>
      </w:pPr>
      <w:r>
        <w:rPr>
          <w:noProof/>
          <w:lang w:val="en-GB" w:eastAsia="en-GB"/>
        </w:rPr>
        <w:object w:dxaOrig="1440" w:dyaOrig="1440">
          <v:shape id="_x0000_s1036" type="#_x0000_t75" style="position:absolute;left:0;text-align:left;margin-left:0;margin-top:1.4pt;width:121.45pt;height:93pt;z-index:251674624;mso-position-horizontal-relative:text;mso-position-vertical-relative:text">
            <v:imagedata r:id="rId23" o:title=""/>
            <w10:wrap type="square"/>
          </v:shape>
          <o:OLEObject Type="Embed" ProgID="ChemDraw.Document.6.0" ShapeID="_x0000_s1036" DrawAspect="Content" ObjectID="_1600587404" r:id="rId24"/>
        </w:object>
      </w:r>
      <w:r w:rsidR="00CD0899">
        <w:t xml:space="preserve">Compound </w:t>
      </w:r>
      <w:r w:rsidR="00A67F81">
        <w:rPr>
          <w:b/>
        </w:rPr>
        <w:t>3</w:t>
      </w:r>
      <w:r w:rsidR="006F4640">
        <w:rPr>
          <w:b/>
        </w:rPr>
        <w:t>7</w:t>
      </w:r>
      <w:r w:rsidR="00CD0899">
        <w:rPr>
          <w:b/>
        </w:rPr>
        <w:t xml:space="preserve"> </w:t>
      </w:r>
      <w:r w:rsidR="00CD0899" w:rsidRPr="008E50D8">
        <w:t xml:space="preserve">was </w:t>
      </w:r>
      <w:r w:rsidR="00CD0899">
        <w:t>obtained</w:t>
      </w:r>
      <w:r w:rsidR="00CD0899" w:rsidRPr="008E50D8">
        <w:t xml:space="preserve"> following</w:t>
      </w:r>
      <w:r w:rsidR="00CD0899">
        <w:t xml:space="preserve"> the general Staudinger </w:t>
      </w:r>
      <w:r w:rsidR="00CD0899" w:rsidRPr="008E50D8">
        <w:t xml:space="preserve">procedure </w:t>
      </w:r>
      <w:r w:rsidR="00CD0899">
        <w:t xml:space="preserve">starting from </w:t>
      </w:r>
      <w:r w:rsidR="006F4640">
        <w:t>threonine</w:t>
      </w:r>
      <w:r w:rsidR="00CD0899">
        <w:t>-derived morhpoline-3-one acyl chloride</w:t>
      </w:r>
      <w:r w:rsidR="00CD0899" w:rsidRPr="008E50D8">
        <w:t xml:space="preserve"> </w:t>
      </w:r>
      <w:r w:rsidR="00A67F81">
        <w:rPr>
          <w:b/>
        </w:rPr>
        <w:t>3</w:t>
      </w:r>
      <w:r w:rsidR="006F4640">
        <w:rPr>
          <w:b/>
        </w:rPr>
        <w:t>1</w:t>
      </w:r>
      <w:r w:rsidR="00CD0899">
        <w:t xml:space="preserve"> </w:t>
      </w:r>
      <w:r w:rsidR="00CD0899" w:rsidRPr="008E50D8">
        <w:t>(</w:t>
      </w:r>
      <w:r w:rsidR="006F4640">
        <w:t>130</w:t>
      </w:r>
      <w:r w:rsidR="00CD0899" w:rsidRPr="008E50D8">
        <w:t xml:space="preserve"> mg, </w:t>
      </w:r>
      <w:r w:rsidR="006F4640">
        <w:t>0.48</w:t>
      </w:r>
      <w:r w:rsidR="00CD0899" w:rsidRPr="008E50D8">
        <w:t xml:space="preserve"> mmol) and </w:t>
      </w:r>
      <w:r w:rsidR="006F4640" w:rsidRPr="00CD76B0">
        <w:rPr>
          <w:i/>
          <w:lang w:val="en-GB"/>
        </w:rPr>
        <w:t>N</w:t>
      </w:r>
      <w:r w:rsidR="006F4640" w:rsidRPr="00CD76B0">
        <w:rPr>
          <w:lang w:val="en-GB"/>
        </w:rPr>
        <w:t>-benzylidene-1-phenylmethanamine</w:t>
      </w:r>
      <w:r w:rsidR="006F4640" w:rsidRPr="008E50D8">
        <w:t xml:space="preserve"> </w:t>
      </w:r>
      <w:r w:rsidR="00CD0899">
        <w:t>(</w:t>
      </w:r>
      <w:r w:rsidR="006F4640">
        <w:t>93 mg, 0.48</w:t>
      </w:r>
      <w:r w:rsidR="00CD0899" w:rsidRPr="008E50D8">
        <w:t xml:space="preserve"> mmol). The</w:t>
      </w:r>
      <w:r w:rsidR="00CD0899">
        <w:t xml:space="preserve"> </w:t>
      </w:r>
      <w:r w:rsidR="00CD0899" w:rsidRPr="008E50D8">
        <w:t xml:space="preserve">crude product was purified by </w:t>
      </w:r>
      <w:r w:rsidR="00CD0899">
        <w:t>flash</w:t>
      </w:r>
      <w:r w:rsidR="00CD0899" w:rsidRPr="008E50D8">
        <w:t xml:space="preserve"> chromatography </w:t>
      </w:r>
      <w:r w:rsidR="00CD0899">
        <w:t>(</w:t>
      </w:r>
      <w:r w:rsidR="006F4640">
        <w:t>EtOAc/Petr. et. = 1:2</w:t>
      </w:r>
      <w:r w:rsidR="00CD0899">
        <w:t xml:space="preserve">) affording compound </w:t>
      </w:r>
      <w:r w:rsidR="00A67F81">
        <w:rPr>
          <w:b/>
        </w:rPr>
        <w:t>3</w:t>
      </w:r>
      <w:r w:rsidR="006F4640">
        <w:rPr>
          <w:b/>
        </w:rPr>
        <w:t>7</w:t>
      </w:r>
      <w:r w:rsidR="00CD0899">
        <w:t xml:space="preserve"> </w:t>
      </w:r>
      <w:r w:rsidR="006F4640">
        <w:t>(10 mg, 1</w:t>
      </w:r>
      <w:r w:rsidR="00CD0899">
        <w:t>5</w:t>
      </w:r>
      <w:r w:rsidR="00CD0899" w:rsidRPr="008E50D8">
        <w:t xml:space="preserve">%) </w:t>
      </w:r>
      <w:r w:rsidR="00CD0899" w:rsidRPr="000520AD">
        <w:t xml:space="preserve">as </w:t>
      </w:r>
      <w:r w:rsidR="00243F7F">
        <w:t xml:space="preserve">a </w:t>
      </w:r>
      <w:r w:rsidR="00CD0899" w:rsidRPr="000520AD">
        <w:t>single</w:t>
      </w:r>
      <w:r w:rsidR="000C0548" w:rsidRPr="000520AD">
        <w:t xml:space="preserve"> </w:t>
      </w:r>
      <w:r w:rsidR="00CD0899" w:rsidRPr="000520AD">
        <w:t>stereoisomer</w:t>
      </w:r>
      <w:r w:rsidR="00FD3386" w:rsidRPr="000520AD">
        <w:t xml:space="preserve"> together with small impurities of the </w:t>
      </w:r>
      <w:r w:rsidR="000520AD" w:rsidRPr="000520AD">
        <w:t xml:space="preserve">amide </w:t>
      </w:r>
      <w:r w:rsidR="00FD3386" w:rsidRPr="000520AD">
        <w:t>by</w:t>
      </w:r>
      <w:r w:rsidR="000520AD" w:rsidRPr="000520AD">
        <w:t>-</w:t>
      </w:r>
      <w:r w:rsidR="00FD3386" w:rsidRPr="000520AD">
        <w:t>product.</w:t>
      </w:r>
      <w:r w:rsidR="004853BF">
        <w:t xml:space="preserve"> </w:t>
      </w:r>
      <w:r w:rsidR="00E70454" w:rsidRPr="00AF6BFE">
        <w:rPr>
          <w:rFonts w:eastAsia="Calibri" w:cstheme="minorHAnsi"/>
          <w:bCs/>
        </w:rPr>
        <w:t>[α]</w:t>
      </w:r>
      <w:r w:rsidR="00E70454" w:rsidRPr="00AF6BFE">
        <w:rPr>
          <w:rFonts w:eastAsia="Calibri" w:cstheme="minorHAnsi"/>
          <w:bCs/>
          <w:vertAlign w:val="subscript"/>
        </w:rPr>
        <w:t>D</w:t>
      </w:r>
      <w:r w:rsidR="00E70454" w:rsidRPr="00AF6BFE">
        <w:rPr>
          <w:rFonts w:eastAsia="Calibri" w:cstheme="minorHAnsi"/>
          <w:bCs/>
          <w:vertAlign w:val="superscript"/>
        </w:rPr>
        <w:t>20</w:t>
      </w:r>
      <w:r w:rsidR="00E70454" w:rsidRPr="00AF6BFE">
        <w:rPr>
          <w:rFonts w:eastAsia="Calibri" w:cstheme="minorHAnsi"/>
          <w:vertAlign w:val="superscript"/>
        </w:rPr>
        <w:t xml:space="preserve"> </w:t>
      </w:r>
      <w:r w:rsidR="00E70454" w:rsidRPr="00AF6BFE">
        <w:rPr>
          <w:rFonts w:eastAsia="Calibri" w:cstheme="minorHAnsi"/>
        </w:rPr>
        <w:t>= + 59.3 (CHCl</w:t>
      </w:r>
      <w:r w:rsidR="00E70454" w:rsidRPr="00AF6BFE">
        <w:rPr>
          <w:rFonts w:eastAsia="Calibri" w:cstheme="minorHAnsi"/>
          <w:vertAlign w:val="subscript"/>
        </w:rPr>
        <w:t>3</w:t>
      </w:r>
      <w:r w:rsidR="00E70454" w:rsidRPr="00AF6BFE">
        <w:rPr>
          <w:rFonts w:eastAsia="Calibri" w:cstheme="minorHAnsi"/>
        </w:rPr>
        <w:t xml:space="preserve">, </w:t>
      </w:r>
      <w:r w:rsidR="00E70454" w:rsidRPr="00243F7F">
        <w:rPr>
          <w:rFonts w:eastAsia="Calibri" w:cstheme="minorHAnsi"/>
          <w:i/>
        </w:rPr>
        <w:t>c</w:t>
      </w:r>
      <w:r w:rsidR="00E70454" w:rsidRPr="00AF6BFE">
        <w:rPr>
          <w:rFonts w:eastAsia="Calibri" w:cstheme="minorHAnsi"/>
        </w:rPr>
        <w:t xml:space="preserve"> = 0.8). </w:t>
      </w:r>
      <w:r w:rsidR="00CD0899" w:rsidRPr="00AF6BFE">
        <w:rPr>
          <w:vertAlign w:val="superscript"/>
        </w:rPr>
        <w:t>1</w:t>
      </w:r>
      <w:r w:rsidR="00CD0899" w:rsidRPr="00AF6BFE">
        <w:t>H NMR (400 MHz, CDCl</w:t>
      </w:r>
      <w:r w:rsidR="00CD0899" w:rsidRPr="00AF6BFE">
        <w:rPr>
          <w:vertAlign w:val="subscript"/>
        </w:rPr>
        <w:t>3</w:t>
      </w:r>
      <w:r w:rsidR="00CD0899" w:rsidRPr="00AF6BFE">
        <w:t xml:space="preserve">) δ </w:t>
      </w:r>
      <w:r w:rsidR="00AF6BFE" w:rsidRPr="00AF6BFE">
        <w:t>7.51 – 7.11 (m, 15H, CH</w:t>
      </w:r>
      <w:r w:rsidR="00AF6BFE" w:rsidRPr="00AF6BFE">
        <w:rPr>
          <w:vertAlign w:val="subscript"/>
        </w:rPr>
        <w:t>ar</w:t>
      </w:r>
      <w:r w:rsidR="00AF6BFE" w:rsidRPr="00AF6BFE">
        <w:t xml:space="preserve"> x 5), 5.03 (d, </w:t>
      </w:r>
      <w:r w:rsidR="00AF6BFE" w:rsidRPr="00AF6BFE">
        <w:rPr>
          <w:i/>
        </w:rPr>
        <w:t>J</w:t>
      </w:r>
      <w:r w:rsidR="00AF6BFE" w:rsidRPr="00AF6BFE">
        <w:t xml:space="preserve"> = 14.3 Hz, 1H, </w:t>
      </w:r>
      <w:r w:rsidR="00AF6BFE" w:rsidRPr="00AF6BFE">
        <w:rPr>
          <w:i/>
        </w:rPr>
        <w:t>N</w:t>
      </w:r>
      <w:r w:rsidR="00B07150">
        <w:t>(5</w:t>
      </w:r>
      <w:r w:rsidR="00AF6BFE" w:rsidRPr="00AF6BFE">
        <w:t>)-C</w:t>
      </w:r>
      <w:r w:rsidR="00AF6BFE" w:rsidRPr="00AF6BFE">
        <w:rPr>
          <w:u w:val="single"/>
        </w:rPr>
        <w:t>H</w:t>
      </w:r>
      <w:r w:rsidR="00AF6BFE" w:rsidRPr="00AF6BFE">
        <w:rPr>
          <w:vertAlign w:val="subscript"/>
        </w:rPr>
        <w:t>2a</w:t>
      </w:r>
      <w:r w:rsidR="00AF6BFE" w:rsidRPr="00AF6BFE">
        <w:t xml:space="preserve">-Ph), 4.84 (s, 1H, CH-3), 4.26 – 4.08 (m, 4H, </w:t>
      </w:r>
      <w:r w:rsidR="00AF6BFE" w:rsidRPr="00AF6BFE">
        <w:rPr>
          <w:i/>
        </w:rPr>
        <w:t>N</w:t>
      </w:r>
      <w:r w:rsidR="00B07150">
        <w:t>(5</w:t>
      </w:r>
      <w:r w:rsidR="00AF6BFE" w:rsidRPr="00AF6BFE">
        <w:t>)-C</w:t>
      </w:r>
      <w:r w:rsidR="00AF6BFE" w:rsidRPr="00AF6BFE">
        <w:rPr>
          <w:u w:val="single"/>
        </w:rPr>
        <w:t>H</w:t>
      </w:r>
      <w:r w:rsidR="00AF6BFE" w:rsidRPr="00AF6BFE">
        <w:rPr>
          <w:vertAlign w:val="subscript"/>
        </w:rPr>
        <w:t>2b</w:t>
      </w:r>
      <w:r w:rsidR="00AF6BFE" w:rsidRPr="00AF6BFE">
        <w:t>-Ph + CH</w:t>
      </w:r>
      <w:r w:rsidR="00AF6BFE" w:rsidRPr="00AF6BFE">
        <w:rPr>
          <w:vertAlign w:val="subscript"/>
        </w:rPr>
        <w:t>2</w:t>
      </w:r>
      <w:r w:rsidR="00AF6BFE" w:rsidRPr="00AF6BFE">
        <w:t xml:space="preserve">-7 + CH-9), 4.02 – 3.94 (d, </w:t>
      </w:r>
      <w:r w:rsidR="00AF6BFE" w:rsidRPr="00AF6BFE">
        <w:rPr>
          <w:i/>
        </w:rPr>
        <w:t xml:space="preserve">J </w:t>
      </w:r>
      <w:r w:rsidR="00AF6BFE" w:rsidRPr="00AF6BFE">
        <w:t xml:space="preserve">= 15.1 Hz, 1H, </w:t>
      </w:r>
      <w:r w:rsidR="00AF6BFE" w:rsidRPr="00AF6BFE">
        <w:rPr>
          <w:i/>
        </w:rPr>
        <w:t>N</w:t>
      </w:r>
      <w:r w:rsidR="00B07150">
        <w:t>(2</w:t>
      </w:r>
      <w:r w:rsidR="00AF6BFE" w:rsidRPr="00AF6BFE">
        <w:t>)-C</w:t>
      </w:r>
      <w:r w:rsidR="00AF6BFE" w:rsidRPr="00AF6BFE">
        <w:rPr>
          <w:u w:val="single"/>
        </w:rPr>
        <w:t>H</w:t>
      </w:r>
      <w:r w:rsidR="00AF6BFE" w:rsidRPr="00AF6BFE">
        <w:rPr>
          <w:vertAlign w:val="subscript"/>
        </w:rPr>
        <w:t>2a</w:t>
      </w:r>
      <w:r w:rsidR="00AF6BFE" w:rsidRPr="00AF6BFE">
        <w:t xml:space="preserve">-Ph), 3.78 (d, </w:t>
      </w:r>
      <w:r w:rsidR="00AF6BFE" w:rsidRPr="00AF6BFE">
        <w:rPr>
          <w:i/>
        </w:rPr>
        <w:t xml:space="preserve">J </w:t>
      </w:r>
      <w:r w:rsidR="00AF6BFE" w:rsidRPr="00AF6BFE">
        <w:t xml:space="preserve">= 15.1 Hz, 1H, </w:t>
      </w:r>
      <w:r w:rsidR="00AF6BFE" w:rsidRPr="00AF6BFE">
        <w:rPr>
          <w:i/>
        </w:rPr>
        <w:t>N</w:t>
      </w:r>
      <w:r w:rsidR="00B07150">
        <w:t>(2</w:t>
      </w:r>
      <w:r w:rsidR="00AF6BFE" w:rsidRPr="00AF6BFE">
        <w:t>)-C</w:t>
      </w:r>
      <w:r w:rsidR="00AF6BFE" w:rsidRPr="00AF6BFE">
        <w:rPr>
          <w:u w:val="single"/>
        </w:rPr>
        <w:t>H</w:t>
      </w:r>
      <w:r w:rsidR="00AF6BFE" w:rsidRPr="00AF6BFE">
        <w:rPr>
          <w:vertAlign w:val="subscript"/>
        </w:rPr>
        <w:t>2b</w:t>
      </w:r>
      <w:r w:rsidR="00AF6BFE" w:rsidRPr="00AF6BFE">
        <w:t xml:space="preserve">-Ph), 1.00 (d, </w:t>
      </w:r>
      <w:r w:rsidR="00AF6BFE" w:rsidRPr="00AF6BFE">
        <w:rPr>
          <w:i/>
        </w:rPr>
        <w:t>J</w:t>
      </w:r>
      <w:r w:rsidR="00AF6BFE" w:rsidRPr="00AF6BFE">
        <w:t xml:space="preserve"> = 6.5 Hz, 3H, CH</w:t>
      </w:r>
      <w:r w:rsidR="00AF6BFE" w:rsidRPr="00AF6BFE">
        <w:rPr>
          <w:vertAlign w:val="subscript"/>
        </w:rPr>
        <w:t>3</w:t>
      </w:r>
      <w:r w:rsidR="00AF6BFE" w:rsidRPr="00AF6BFE">
        <w:t>).</w:t>
      </w:r>
      <w:r w:rsidR="00CD0899" w:rsidRPr="00FD3386">
        <w:rPr>
          <w:vertAlign w:val="superscript"/>
        </w:rPr>
        <w:t>13</w:t>
      </w:r>
      <w:r w:rsidR="00CD0899" w:rsidRPr="00FD3386">
        <w:t>C NMR (</w:t>
      </w:r>
      <w:r w:rsidR="00FD3386">
        <w:t>5</w:t>
      </w:r>
      <w:r w:rsidR="00CD0899" w:rsidRPr="00FD3386">
        <w:t>0 MHz, CDCl</w:t>
      </w:r>
      <w:r w:rsidR="00CD0899" w:rsidRPr="00FD3386">
        <w:rPr>
          <w:vertAlign w:val="subscript"/>
        </w:rPr>
        <w:t>3</w:t>
      </w:r>
      <w:r w:rsidR="00CD0899" w:rsidRPr="00FD3386">
        <w:t xml:space="preserve">) </w:t>
      </w:r>
      <w:r w:rsidR="00FD3386" w:rsidRPr="00FD3386">
        <w:t>δ 166.7</w:t>
      </w:r>
      <w:r w:rsidR="00CD0899" w:rsidRPr="00FD3386">
        <w:t xml:space="preserve"> (CO)</w:t>
      </w:r>
      <w:r w:rsidR="00FD3386" w:rsidRPr="00FD3386">
        <w:t>, 164.5 (CO), 136.9</w:t>
      </w:r>
      <w:r w:rsidR="00CD0899" w:rsidRPr="00FD3386">
        <w:t xml:space="preserve"> (C</w:t>
      </w:r>
      <w:r w:rsidR="00CD0899" w:rsidRPr="00FD3386">
        <w:rPr>
          <w:vertAlign w:val="subscript"/>
        </w:rPr>
        <w:t>ar</w:t>
      </w:r>
      <w:r w:rsidR="00CD0899" w:rsidRPr="00FD3386">
        <w:t>), 134.5 (C</w:t>
      </w:r>
      <w:r w:rsidR="00CD0899" w:rsidRPr="00FD3386">
        <w:rPr>
          <w:vertAlign w:val="subscript"/>
        </w:rPr>
        <w:t>ar</w:t>
      </w:r>
      <w:r w:rsidR="00CD0899" w:rsidRPr="00FD3386">
        <w:t>)</w:t>
      </w:r>
      <w:r w:rsidR="00FD3386" w:rsidRPr="00FD3386">
        <w:t>, 134.4</w:t>
      </w:r>
      <w:r w:rsidR="00CD0899" w:rsidRPr="00FD3386">
        <w:t xml:space="preserve"> (C</w:t>
      </w:r>
      <w:r w:rsidR="00CD0899" w:rsidRPr="00FD3386">
        <w:rPr>
          <w:vertAlign w:val="subscript"/>
        </w:rPr>
        <w:t>ar</w:t>
      </w:r>
      <w:r w:rsidR="00CD0899" w:rsidRPr="00FD3386">
        <w:t>)</w:t>
      </w:r>
      <w:r w:rsidR="00FD3386" w:rsidRPr="00FD3386">
        <w:t>, 129.5</w:t>
      </w:r>
      <w:r w:rsidR="00FD3386">
        <w:t xml:space="preserve"> (2</w:t>
      </w:r>
      <w:r w:rsidR="00CD0899" w:rsidRPr="00FD3386">
        <w:t>C, CH</w:t>
      </w:r>
      <w:r w:rsidR="00CD0899" w:rsidRPr="00FD3386">
        <w:rPr>
          <w:vertAlign w:val="subscript"/>
        </w:rPr>
        <w:t>ar</w:t>
      </w:r>
      <w:r w:rsidR="00FD3386">
        <w:t xml:space="preserve"> x 2</w:t>
      </w:r>
      <w:r w:rsidR="00CD0899" w:rsidRPr="00FD3386">
        <w:t xml:space="preserve">), </w:t>
      </w:r>
      <w:r w:rsidR="00FD3386" w:rsidRPr="00FD3386">
        <w:t>129.2 (</w:t>
      </w:r>
      <w:r w:rsidR="00FD3386">
        <w:t>2</w:t>
      </w:r>
      <w:r w:rsidR="00FD3386" w:rsidRPr="00FD3386">
        <w:t>C, CH</w:t>
      </w:r>
      <w:r w:rsidR="00FD3386" w:rsidRPr="00FD3386">
        <w:rPr>
          <w:vertAlign w:val="subscript"/>
        </w:rPr>
        <w:t>ar</w:t>
      </w:r>
      <w:r w:rsidR="00FD3386">
        <w:t xml:space="preserve"> x 2</w:t>
      </w:r>
      <w:r w:rsidR="00FD3386" w:rsidRPr="00FD3386">
        <w:t>), 129.0 (</w:t>
      </w:r>
      <w:r w:rsidR="00FD3386">
        <w:t>2</w:t>
      </w:r>
      <w:r w:rsidR="00FD3386" w:rsidRPr="00FD3386">
        <w:t>C, CH</w:t>
      </w:r>
      <w:r w:rsidR="00FD3386" w:rsidRPr="00FD3386">
        <w:rPr>
          <w:vertAlign w:val="subscript"/>
        </w:rPr>
        <w:t>ar</w:t>
      </w:r>
      <w:r w:rsidR="00FD3386">
        <w:t xml:space="preserve"> x 2</w:t>
      </w:r>
      <w:r w:rsidR="00FD3386" w:rsidRPr="00FD3386">
        <w:t>), 128.6</w:t>
      </w:r>
      <w:r w:rsidR="00CD0899" w:rsidRPr="00FD3386">
        <w:t xml:space="preserve"> (CH</w:t>
      </w:r>
      <w:r w:rsidR="00CD0899" w:rsidRPr="00FD3386">
        <w:rPr>
          <w:vertAlign w:val="subscript"/>
        </w:rPr>
        <w:t>ar</w:t>
      </w:r>
      <w:r w:rsidR="00CD0899" w:rsidRPr="00FD3386">
        <w:t>), 128.5 (CH</w:t>
      </w:r>
      <w:r w:rsidR="00FD3386">
        <w:rPr>
          <w:vertAlign w:val="subscript"/>
        </w:rPr>
        <w:t>ar</w:t>
      </w:r>
      <w:r w:rsidR="00CD0899" w:rsidRPr="00FD3386">
        <w:t>), 128.1 (2C, CH</w:t>
      </w:r>
      <w:r w:rsidR="00CD0899" w:rsidRPr="00FD3386">
        <w:rPr>
          <w:vertAlign w:val="subscript"/>
        </w:rPr>
        <w:t>ar</w:t>
      </w:r>
      <w:r w:rsidR="00CD0899" w:rsidRPr="00FD3386">
        <w:t xml:space="preserve"> x 2)</w:t>
      </w:r>
      <w:r w:rsidR="00FD3386" w:rsidRPr="00FD3386">
        <w:t>, 127.8</w:t>
      </w:r>
      <w:r w:rsidR="00CD0899" w:rsidRPr="00FD3386">
        <w:t xml:space="preserve"> (2C, CH</w:t>
      </w:r>
      <w:r w:rsidR="00CD0899" w:rsidRPr="00FD3386">
        <w:rPr>
          <w:vertAlign w:val="subscript"/>
        </w:rPr>
        <w:t>ar</w:t>
      </w:r>
      <w:r w:rsidR="00CD0899" w:rsidRPr="00FD3386">
        <w:t xml:space="preserve"> x 2), 127.1 (CH</w:t>
      </w:r>
      <w:r w:rsidR="00CD0899" w:rsidRPr="00FD3386">
        <w:rPr>
          <w:vertAlign w:val="subscript"/>
        </w:rPr>
        <w:t>ar</w:t>
      </w:r>
      <w:r w:rsidR="00CD0899" w:rsidRPr="00FD3386">
        <w:t>)</w:t>
      </w:r>
      <w:r w:rsidR="00FD3386" w:rsidRPr="00FD3386">
        <w:t>, 126.5</w:t>
      </w:r>
      <w:r w:rsidR="00CD0899" w:rsidRPr="00FD3386">
        <w:t xml:space="preserve"> (2C, CH</w:t>
      </w:r>
      <w:r w:rsidR="00CD0899" w:rsidRPr="00FD3386">
        <w:rPr>
          <w:vertAlign w:val="subscript"/>
        </w:rPr>
        <w:t>ar</w:t>
      </w:r>
      <w:r w:rsidR="00CD0899" w:rsidRPr="00FD3386">
        <w:t xml:space="preserve"> x 2), </w:t>
      </w:r>
      <w:r w:rsidR="00FD3386" w:rsidRPr="00FD3386">
        <w:t>81.2</w:t>
      </w:r>
      <w:r w:rsidR="00CD0899" w:rsidRPr="00FD3386">
        <w:t xml:space="preserve"> (C-4), </w:t>
      </w:r>
      <w:r w:rsidR="00FD3386" w:rsidRPr="00FD3386">
        <w:t>74.2</w:t>
      </w:r>
      <w:r w:rsidR="00CD0899" w:rsidRPr="00FD3386">
        <w:t xml:space="preserve"> (CH</w:t>
      </w:r>
      <w:r w:rsidR="00FD3386" w:rsidRPr="00FD3386">
        <w:t>-9), 68.4</w:t>
      </w:r>
      <w:r w:rsidR="00CD0899" w:rsidRPr="00FD3386">
        <w:t xml:space="preserve"> (CH</w:t>
      </w:r>
      <w:r w:rsidR="00CD0899" w:rsidRPr="00FD3386">
        <w:rPr>
          <w:vertAlign w:val="subscript"/>
        </w:rPr>
        <w:t>2</w:t>
      </w:r>
      <w:r w:rsidR="00FD3386" w:rsidRPr="00FD3386">
        <w:t>-7), 61.7</w:t>
      </w:r>
      <w:r w:rsidR="00CD0899" w:rsidRPr="00FD3386">
        <w:t xml:space="preserve"> (CH-3), </w:t>
      </w:r>
      <w:r w:rsidR="00FD3386" w:rsidRPr="00FD3386">
        <w:t>51.2</w:t>
      </w:r>
      <w:r w:rsidR="00CD0899" w:rsidRPr="00FD3386">
        <w:t xml:space="preserve"> (</w:t>
      </w:r>
      <w:r w:rsidR="00CD0899" w:rsidRPr="00FD3386">
        <w:rPr>
          <w:i/>
        </w:rPr>
        <w:t>N</w:t>
      </w:r>
      <w:r w:rsidR="00B07150">
        <w:t>(2</w:t>
      </w:r>
      <w:r w:rsidR="00CD0899" w:rsidRPr="00FD3386">
        <w:t>)-</w:t>
      </w:r>
      <w:r w:rsidR="00CD0899" w:rsidRPr="00FD3386">
        <w:rPr>
          <w:u w:val="single"/>
        </w:rPr>
        <w:t>C</w:t>
      </w:r>
      <w:r w:rsidR="00CD0899" w:rsidRPr="00FD3386">
        <w:t>H</w:t>
      </w:r>
      <w:r w:rsidR="00CD0899" w:rsidRPr="00FD3386">
        <w:rPr>
          <w:vertAlign w:val="subscript"/>
        </w:rPr>
        <w:t>2</w:t>
      </w:r>
      <w:r w:rsidR="00CD0899" w:rsidRPr="00FD3386">
        <w:t>-Ph)</w:t>
      </w:r>
      <w:r w:rsidR="00FD3386" w:rsidRPr="00FD3386">
        <w:t>, 46.4</w:t>
      </w:r>
      <w:r w:rsidR="00CD0899" w:rsidRPr="00FD3386">
        <w:t xml:space="preserve"> (</w:t>
      </w:r>
      <w:r w:rsidR="00CD0899" w:rsidRPr="00FD3386">
        <w:rPr>
          <w:i/>
        </w:rPr>
        <w:t>N</w:t>
      </w:r>
      <w:r w:rsidR="00B07150">
        <w:t>(5</w:t>
      </w:r>
      <w:r w:rsidR="00CD0899" w:rsidRPr="00FD3386">
        <w:t>)-</w:t>
      </w:r>
      <w:r w:rsidR="00CD0899" w:rsidRPr="00FD3386">
        <w:rPr>
          <w:u w:val="single"/>
        </w:rPr>
        <w:t>C</w:t>
      </w:r>
      <w:r w:rsidR="00CD0899" w:rsidRPr="00FD3386">
        <w:t>H</w:t>
      </w:r>
      <w:r w:rsidR="00CD0899" w:rsidRPr="00FD3386">
        <w:rPr>
          <w:vertAlign w:val="subscript"/>
        </w:rPr>
        <w:t>2</w:t>
      </w:r>
      <w:r w:rsidR="00CD0899" w:rsidRPr="00FD3386">
        <w:t>-Ph)</w:t>
      </w:r>
      <w:r w:rsidR="00FD3386" w:rsidRPr="00FD3386">
        <w:t>, 15.5 (CH</w:t>
      </w:r>
      <w:r w:rsidR="00FD3386" w:rsidRPr="00FD3386">
        <w:rPr>
          <w:vertAlign w:val="subscript"/>
        </w:rPr>
        <w:t>3</w:t>
      </w:r>
      <w:r w:rsidR="00FD3386" w:rsidRPr="00FD3386">
        <w:t>)</w:t>
      </w:r>
      <w:r w:rsidR="00CD0899" w:rsidRPr="00FD3386">
        <w:t>.</w:t>
      </w:r>
      <w:r w:rsidR="00CD0899" w:rsidRPr="00825B14">
        <w:t xml:space="preserve"> </w:t>
      </w:r>
      <w:r w:rsidR="00CD0899" w:rsidRPr="006A2040">
        <w:t>MS (ESI) m/z (%):</w:t>
      </w:r>
      <w:r w:rsidR="00CD0899">
        <w:t xml:space="preserve"> </w:t>
      </w:r>
      <w:r w:rsidR="00F52D0B">
        <w:t>449.49</w:t>
      </w:r>
      <w:r w:rsidR="00CD0899">
        <w:t xml:space="preserve"> </w:t>
      </w:r>
      <w:r w:rsidR="00CD0899" w:rsidRPr="006A2040">
        <w:t xml:space="preserve">[(M </w:t>
      </w:r>
      <w:r w:rsidR="00CD0899" w:rsidRPr="00243F7F">
        <w:t>+ Na)</w:t>
      </w:r>
      <w:r w:rsidR="00CD0899" w:rsidRPr="00243F7F">
        <w:rPr>
          <w:vertAlign w:val="superscript"/>
        </w:rPr>
        <w:t>+</w:t>
      </w:r>
      <w:r w:rsidR="00CD0899" w:rsidRPr="00243F7F">
        <w:t>, 100]. Anal. Calcd. for C</w:t>
      </w:r>
      <w:r w:rsidR="00CD0899" w:rsidRPr="00243F7F">
        <w:rPr>
          <w:vertAlign w:val="subscript"/>
        </w:rPr>
        <w:t>27</w:t>
      </w:r>
      <w:r w:rsidR="00CD0899" w:rsidRPr="00243F7F">
        <w:t>H</w:t>
      </w:r>
      <w:r w:rsidR="00CD0899" w:rsidRPr="00243F7F">
        <w:rPr>
          <w:vertAlign w:val="subscript"/>
        </w:rPr>
        <w:t>26</w:t>
      </w:r>
      <w:r w:rsidR="00CD0899" w:rsidRPr="00243F7F">
        <w:t>N</w:t>
      </w:r>
      <w:r w:rsidR="00CD0899" w:rsidRPr="00243F7F">
        <w:rPr>
          <w:vertAlign w:val="subscript"/>
        </w:rPr>
        <w:t>2</w:t>
      </w:r>
      <w:r w:rsidR="00CD0899" w:rsidRPr="00243F7F">
        <w:t>O</w:t>
      </w:r>
      <w:r w:rsidR="00F52D0B" w:rsidRPr="00243F7F">
        <w:rPr>
          <w:vertAlign w:val="subscript"/>
        </w:rPr>
        <w:t>3</w:t>
      </w:r>
      <w:r w:rsidR="00CD0899" w:rsidRPr="00243F7F">
        <w:t xml:space="preserve">: C, </w:t>
      </w:r>
      <w:r w:rsidR="00F52D0B" w:rsidRPr="00243F7F">
        <w:t>76.03</w:t>
      </w:r>
      <w:r w:rsidR="00CD0899" w:rsidRPr="00243F7F">
        <w:t xml:space="preserve">; H, </w:t>
      </w:r>
      <w:r w:rsidR="00F52D0B" w:rsidRPr="00243F7F">
        <w:t>6.14</w:t>
      </w:r>
      <w:r w:rsidR="00CD0899" w:rsidRPr="00243F7F">
        <w:t xml:space="preserve">; N, </w:t>
      </w:r>
      <w:r w:rsidR="00F52D0B" w:rsidRPr="00243F7F">
        <w:t>6.57</w:t>
      </w:r>
      <w:r w:rsidR="00CD0899" w:rsidRPr="00243F7F">
        <w:t xml:space="preserve">. Found: C, </w:t>
      </w:r>
      <w:r w:rsidR="00243F7F" w:rsidRPr="00243F7F">
        <w:t>76.34</w:t>
      </w:r>
      <w:r w:rsidR="00CD0899" w:rsidRPr="00243F7F">
        <w:t xml:space="preserve">; H, </w:t>
      </w:r>
      <w:r w:rsidR="00243F7F" w:rsidRPr="00243F7F">
        <w:t>6.26</w:t>
      </w:r>
      <w:r w:rsidR="00CD0899" w:rsidRPr="00243F7F">
        <w:t xml:space="preserve">; N, </w:t>
      </w:r>
      <w:r w:rsidR="00243F7F" w:rsidRPr="00243F7F">
        <w:t>6.24</w:t>
      </w:r>
      <w:r w:rsidR="00885196" w:rsidRPr="00243F7F">
        <w:t>.</w:t>
      </w:r>
    </w:p>
    <w:p w:rsidR="004853BF" w:rsidRDefault="004853BF" w:rsidP="004853BF">
      <w:pPr>
        <w:pStyle w:val="Nessunaspaziatura"/>
        <w:spacing w:line="288" w:lineRule="auto"/>
      </w:pPr>
    </w:p>
    <w:p w:rsidR="00ED1B7E" w:rsidRDefault="00ED1B7E" w:rsidP="00ED1B7E">
      <w:pPr>
        <w:pStyle w:val="Nessunaspaziatura"/>
        <w:spacing w:line="288" w:lineRule="auto"/>
      </w:pPr>
      <w:r w:rsidRPr="00ED1B7E">
        <w:t>(3</w:t>
      </w:r>
      <w:r w:rsidRPr="00ED1B7E">
        <w:rPr>
          <w:i/>
        </w:rPr>
        <w:t>S</w:t>
      </w:r>
      <w:r w:rsidRPr="00ED1B7E">
        <w:t>,4</w:t>
      </w:r>
      <w:r w:rsidRPr="00ED1B7E">
        <w:rPr>
          <w:i/>
        </w:rPr>
        <w:t>S</w:t>
      </w:r>
      <w:r w:rsidRPr="00ED1B7E">
        <w:t>,9</w:t>
      </w:r>
      <w:r w:rsidRPr="00ED1B7E">
        <w:rPr>
          <w:i/>
        </w:rPr>
        <w:t>R</w:t>
      </w:r>
      <w:r w:rsidRPr="00ED1B7E">
        <w:t>)-2,5-</w:t>
      </w:r>
      <w:r w:rsidR="00243F7F">
        <w:t>D</w:t>
      </w:r>
      <w:r w:rsidRPr="00ED1B7E">
        <w:t>ibenzyl-3-(4-methoxyphenyl)-9-methyl-8-oxa-2,5-diazaspiro[3.5]nonane-1,6-dione</w:t>
      </w:r>
      <w:r w:rsidRPr="008E50D8">
        <w:t xml:space="preserve"> </w:t>
      </w:r>
      <w:r>
        <w:t>(</w:t>
      </w:r>
      <w:r w:rsidR="00A67F81">
        <w:rPr>
          <w:b/>
        </w:rPr>
        <w:t>3</w:t>
      </w:r>
      <w:r>
        <w:rPr>
          <w:b/>
        </w:rPr>
        <w:t>8</w:t>
      </w:r>
      <w:r>
        <w:t>)</w:t>
      </w:r>
    </w:p>
    <w:p w:rsidR="00ED1B7E" w:rsidRPr="00EE1994" w:rsidRDefault="00F47E07" w:rsidP="00EE1994">
      <w:pPr>
        <w:pStyle w:val="Nessunaspaziatura"/>
        <w:spacing w:line="288" w:lineRule="auto"/>
        <w:rPr>
          <w:rFonts w:cstheme="minorHAnsi"/>
        </w:rPr>
      </w:pPr>
      <w:r>
        <w:rPr>
          <w:noProof/>
          <w:lang w:val="en-GB" w:eastAsia="en-GB"/>
        </w:rPr>
        <w:object w:dxaOrig="1440" w:dyaOrig="1440">
          <v:shape id="_x0000_s1037" type="#_x0000_t75" style="position:absolute;left:0;text-align:left;margin-left:0;margin-top:1.4pt;width:121.45pt;height:116.05pt;z-index:251676672;mso-position-horizontal-relative:text;mso-position-vertical-relative:text">
            <v:imagedata r:id="rId25" o:title=""/>
            <w10:wrap type="square"/>
          </v:shape>
          <o:OLEObject Type="Embed" ProgID="ChemDraw.Document.6.0" ShapeID="_x0000_s1037" DrawAspect="Content" ObjectID="_1600587405" r:id="rId26"/>
        </w:object>
      </w:r>
      <w:r w:rsidR="00ED1B7E">
        <w:t xml:space="preserve">Compound </w:t>
      </w:r>
      <w:r w:rsidR="00A67F81">
        <w:rPr>
          <w:b/>
        </w:rPr>
        <w:t>3</w:t>
      </w:r>
      <w:r w:rsidR="00BB4A3D">
        <w:rPr>
          <w:b/>
        </w:rPr>
        <w:t>8</w:t>
      </w:r>
      <w:r w:rsidR="00ED1B7E">
        <w:rPr>
          <w:b/>
        </w:rPr>
        <w:t xml:space="preserve"> </w:t>
      </w:r>
      <w:r w:rsidR="00ED1B7E" w:rsidRPr="008E50D8">
        <w:t xml:space="preserve">was </w:t>
      </w:r>
      <w:r w:rsidR="00ED1B7E">
        <w:t>obtained</w:t>
      </w:r>
      <w:r w:rsidR="00ED1B7E" w:rsidRPr="008E50D8">
        <w:t xml:space="preserve"> following</w:t>
      </w:r>
      <w:r w:rsidR="00ED1B7E">
        <w:t xml:space="preserve"> the general Staudinger </w:t>
      </w:r>
      <w:r w:rsidR="00ED1B7E" w:rsidRPr="008E50D8">
        <w:t xml:space="preserve">procedure </w:t>
      </w:r>
      <w:r w:rsidR="00ED1B7E">
        <w:t>starting from threonine-derived morhpoline-3-one acyl chloride</w:t>
      </w:r>
      <w:r w:rsidR="00ED1B7E" w:rsidRPr="008E50D8">
        <w:t xml:space="preserve"> </w:t>
      </w:r>
      <w:r w:rsidR="00A67F81">
        <w:rPr>
          <w:b/>
        </w:rPr>
        <w:t>3</w:t>
      </w:r>
      <w:r w:rsidR="00ED1B7E">
        <w:rPr>
          <w:b/>
        </w:rPr>
        <w:t>1</w:t>
      </w:r>
      <w:r w:rsidR="00ED1B7E">
        <w:t xml:space="preserve"> </w:t>
      </w:r>
      <w:r w:rsidR="00ED1B7E" w:rsidRPr="008E50D8">
        <w:t>(</w:t>
      </w:r>
      <w:r w:rsidR="00BB4A3D">
        <w:t>80</w:t>
      </w:r>
      <w:r w:rsidR="00ED1B7E" w:rsidRPr="008E50D8">
        <w:t xml:space="preserve"> mg,</w:t>
      </w:r>
      <w:r w:rsidR="00BB4A3D">
        <w:t xml:space="preserve"> 0.30 </w:t>
      </w:r>
      <w:r w:rsidR="00ED1B7E" w:rsidRPr="008E50D8">
        <w:t xml:space="preserve">mmol) and </w:t>
      </w:r>
      <w:r w:rsidR="00BB4A3D" w:rsidRPr="00BB4A3D">
        <w:rPr>
          <w:i/>
          <w:lang w:val="en-GB"/>
        </w:rPr>
        <w:t>N</w:t>
      </w:r>
      <w:r w:rsidR="00BB4A3D" w:rsidRPr="00BB4A3D">
        <w:rPr>
          <w:lang w:val="en-GB"/>
        </w:rPr>
        <w:t>-(4-methoxybenzylidene)-1-phenylmethanamine</w:t>
      </w:r>
      <w:r w:rsidR="00BB4A3D" w:rsidRPr="00BB4A3D">
        <w:rPr>
          <w:i/>
          <w:lang w:val="en-GB"/>
        </w:rPr>
        <w:t xml:space="preserve"> </w:t>
      </w:r>
      <w:r w:rsidR="00BB4A3D">
        <w:t>(68 mg, 0.30</w:t>
      </w:r>
      <w:r w:rsidR="00ED1B7E" w:rsidRPr="008E50D8">
        <w:t xml:space="preserve"> mmol). The</w:t>
      </w:r>
      <w:r w:rsidR="00ED1B7E">
        <w:t xml:space="preserve"> </w:t>
      </w:r>
      <w:r w:rsidR="00ED1B7E" w:rsidRPr="008E50D8">
        <w:t xml:space="preserve">crude product was purified by </w:t>
      </w:r>
      <w:r w:rsidR="00ED1B7E">
        <w:t>flash</w:t>
      </w:r>
      <w:r w:rsidR="00ED1B7E" w:rsidRPr="008E50D8">
        <w:t xml:space="preserve"> chromatography </w:t>
      </w:r>
      <w:r w:rsidR="00BB4A3D">
        <w:t>(EtOAc/Petr. et. = 1:3</w:t>
      </w:r>
      <w:r w:rsidR="00ED1B7E">
        <w:t xml:space="preserve">) affording compound </w:t>
      </w:r>
      <w:r w:rsidR="00A67F81">
        <w:rPr>
          <w:b/>
        </w:rPr>
        <w:t>3</w:t>
      </w:r>
      <w:r w:rsidR="00BB4A3D">
        <w:rPr>
          <w:b/>
        </w:rPr>
        <w:t>8</w:t>
      </w:r>
      <w:r w:rsidR="00BB4A3D">
        <w:t xml:space="preserve"> (26 mg, 19</w:t>
      </w:r>
      <w:r w:rsidR="00ED1B7E" w:rsidRPr="008E50D8">
        <w:t xml:space="preserve">%) as </w:t>
      </w:r>
      <w:r w:rsidR="00243F7F">
        <w:t xml:space="preserve">a </w:t>
      </w:r>
      <w:r w:rsidR="00631D79">
        <w:t xml:space="preserve">single stereoisomer </w:t>
      </w:r>
      <w:r w:rsidR="00631D79" w:rsidRPr="000520AD">
        <w:t>together with small impurities of the amide by-product.</w:t>
      </w:r>
      <w:r w:rsidR="00EE1994">
        <w:t xml:space="preserve"> </w:t>
      </w:r>
      <w:r w:rsidR="00ED1B7E" w:rsidRPr="00921E37">
        <w:rPr>
          <w:rFonts w:eastAsia="Calibri" w:cstheme="minorHAnsi"/>
          <w:bCs/>
        </w:rPr>
        <w:t>[</w:t>
      </w:r>
      <w:r w:rsidR="00ED1B7E" w:rsidRPr="00977327">
        <w:rPr>
          <w:rFonts w:eastAsia="Calibri" w:cstheme="minorHAnsi"/>
          <w:bCs/>
        </w:rPr>
        <w:t>α</w:t>
      </w:r>
      <w:r w:rsidR="00ED1B7E" w:rsidRPr="00921E37">
        <w:rPr>
          <w:rFonts w:eastAsia="Calibri" w:cstheme="minorHAnsi"/>
          <w:bCs/>
        </w:rPr>
        <w:t>]</w:t>
      </w:r>
      <w:r w:rsidR="00ED1B7E" w:rsidRPr="00921E37">
        <w:rPr>
          <w:rFonts w:eastAsia="Calibri" w:cstheme="minorHAnsi"/>
          <w:bCs/>
          <w:vertAlign w:val="subscript"/>
        </w:rPr>
        <w:t>D</w:t>
      </w:r>
      <w:r w:rsidR="008C59F9">
        <w:rPr>
          <w:rFonts w:eastAsia="Calibri" w:cstheme="minorHAnsi"/>
          <w:bCs/>
          <w:vertAlign w:val="superscript"/>
        </w:rPr>
        <w:t>23</w:t>
      </w:r>
      <w:r w:rsidR="00ED1B7E" w:rsidRPr="00921E37">
        <w:rPr>
          <w:rFonts w:eastAsia="Calibri" w:cstheme="minorHAnsi"/>
          <w:vertAlign w:val="superscript"/>
        </w:rPr>
        <w:t xml:space="preserve"> </w:t>
      </w:r>
      <w:r w:rsidR="008C59F9">
        <w:rPr>
          <w:rFonts w:eastAsia="Calibri" w:cstheme="minorHAnsi"/>
        </w:rPr>
        <w:t>= + 18.9</w:t>
      </w:r>
      <w:r w:rsidR="00ED1B7E" w:rsidRPr="00921E37">
        <w:rPr>
          <w:rFonts w:eastAsia="Calibri" w:cstheme="minorHAnsi"/>
        </w:rPr>
        <w:t xml:space="preserve"> (CHCl</w:t>
      </w:r>
      <w:r w:rsidR="00ED1B7E" w:rsidRPr="00921E37">
        <w:rPr>
          <w:rFonts w:eastAsia="Calibri" w:cstheme="minorHAnsi"/>
          <w:vertAlign w:val="subscript"/>
        </w:rPr>
        <w:t>3</w:t>
      </w:r>
      <w:r w:rsidR="008C59F9">
        <w:rPr>
          <w:rFonts w:eastAsia="Calibri" w:cstheme="minorHAnsi"/>
        </w:rPr>
        <w:t xml:space="preserve">, </w:t>
      </w:r>
      <w:r w:rsidR="008C59F9" w:rsidRPr="00243F7F">
        <w:rPr>
          <w:rFonts w:eastAsia="Calibri" w:cstheme="minorHAnsi"/>
          <w:i/>
        </w:rPr>
        <w:t>c</w:t>
      </w:r>
      <w:r w:rsidR="008C59F9">
        <w:rPr>
          <w:rFonts w:eastAsia="Calibri" w:cstheme="minorHAnsi"/>
        </w:rPr>
        <w:t xml:space="preserve"> = 0.7</w:t>
      </w:r>
      <w:r w:rsidR="00ED1B7E" w:rsidRPr="00921E37">
        <w:rPr>
          <w:rFonts w:eastAsia="Calibri" w:cstheme="minorHAnsi"/>
        </w:rPr>
        <w:t>).</w:t>
      </w:r>
      <w:r w:rsidR="00ED1B7E">
        <w:rPr>
          <w:rFonts w:eastAsia="Calibri" w:cstheme="minorHAnsi"/>
        </w:rPr>
        <w:t xml:space="preserve"> </w:t>
      </w:r>
      <w:r w:rsidR="00ED1B7E" w:rsidRPr="006A2040">
        <w:rPr>
          <w:vertAlign w:val="superscript"/>
        </w:rPr>
        <w:t>1</w:t>
      </w:r>
      <w:r w:rsidR="00ED1B7E" w:rsidRPr="006A2040">
        <w:t>H NMR (400 MHz, CDCl</w:t>
      </w:r>
      <w:r w:rsidR="00ED1B7E" w:rsidRPr="006A2040">
        <w:rPr>
          <w:vertAlign w:val="subscript"/>
        </w:rPr>
        <w:t>3</w:t>
      </w:r>
      <w:r w:rsidR="00ED1B7E" w:rsidRPr="006A2040">
        <w:t xml:space="preserve">) </w:t>
      </w:r>
      <w:r w:rsidR="00ED1B7E">
        <w:t xml:space="preserve">δ </w:t>
      </w:r>
      <w:r w:rsidR="00567E56">
        <w:t>7.46 – 7.10 (m, 12H, CH</w:t>
      </w:r>
      <w:r w:rsidR="00567E56" w:rsidRPr="00B07150">
        <w:rPr>
          <w:vertAlign w:val="subscript"/>
        </w:rPr>
        <w:t>ar</w:t>
      </w:r>
      <w:r w:rsidR="00567E56">
        <w:t xml:space="preserve"> x 12), </w:t>
      </w:r>
      <w:r w:rsidR="00353208">
        <w:t>6.99 – 6.86 (m, 2H, CH</w:t>
      </w:r>
      <w:r w:rsidR="00353208" w:rsidRPr="00B07150">
        <w:rPr>
          <w:vertAlign w:val="subscript"/>
        </w:rPr>
        <w:t>ar</w:t>
      </w:r>
      <w:r w:rsidR="00353208">
        <w:t xml:space="preserve"> x 2), </w:t>
      </w:r>
      <w:r w:rsidR="00567E56">
        <w:t xml:space="preserve">5.00 (d, </w:t>
      </w:r>
      <w:r w:rsidR="00567E56" w:rsidRPr="00567E56">
        <w:rPr>
          <w:i/>
        </w:rPr>
        <w:t xml:space="preserve">J </w:t>
      </w:r>
      <w:r w:rsidR="00567E56">
        <w:t>= 14.2 Hz, 1</w:t>
      </w:r>
      <w:r w:rsidR="00567E56" w:rsidRPr="00567E56">
        <w:t>H</w:t>
      </w:r>
      <w:r w:rsidR="00567E56">
        <w:t xml:space="preserve">, </w:t>
      </w:r>
      <w:r w:rsidR="00567E56" w:rsidRPr="00B07150">
        <w:rPr>
          <w:i/>
        </w:rPr>
        <w:t>N</w:t>
      </w:r>
      <w:r w:rsidR="001337ED">
        <w:t>(5</w:t>
      </w:r>
      <w:r w:rsidR="00567E56" w:rsidRPr="00B07150">
        <w:t>)-C</w:t>
      </w:r>
      <w:r w:rsidR="00567E56" w:rsidRPr="00B07150">
        <w:rPr>
          <w:u w:val="single"/>
        </w:rPr>
        <w:t>H</w:t>
      </w:r>
      <w:r w:rsidR="00567E56" w:rsidRPr="00B07150">
        <w:rPr>
          <w:vertAlign w:val="subscript"/>
        </w:rPr>
        <w:t>2a</w:t>
      </w:r>
      <w:r w:rsidR="00567E56" w:rsidRPr="00B07150">
        <w:t>-Ph</w:t>
      </w:r>
      <w:r w:rsidR="00567E56" w:rsidRPr="00567E56">
        <w:t>), 4.77 (</w:t>
      </w:r>
      <w:r w:rsidR="00567E56">
        <w:t>s, 1</w:t>
      </w:r>
      <w:r w:rsidR="00567E56" w:rsidRPr="00567E56">
        <w:t>H</w:t>
      </w:r>
      <w:r w:rsidR="00567E56">
        <w:t xml:space="preserve">, </w:t>
      </w:r>
      <w:r w:rsidR="00567E56" w:rsidRPr="001337ED">
        <w:t>CH-3</w:t>
      </w:r>
      <w:r w:rsidR="00737DE5">
        <w:t xml:space="preserve">), </w:t>
      </w:r>
      <w:r w:rsidR="00567E56" w:rsidRPr="00567E56">
        <w:t xml:space="preserve">4.21 – 4.13 (m, </w:t>
      </w:r>
      <w:r w:rsidR="00737DE5">
        <w:t>4</w:t>
      </w:r>
      <w:r w:rsidR="00567E56" w:rsidRPr="00567E56">
        <w:t>H</w:t>
      </w:r>
      <w:r w:rsidR="00737DE5">
        <w:t>,</w:t>
      </w:r>
      <w:r w:rsidR="001337ED" w:rsidRPr="001337ED">
        <w:rPr>
          <w:i/>
        </w:rPr>
        <w:t xml:space="preserve"> N</w:t>
      </w:r>
      <w:r w:rsidR="001337ED" w:rsidRPr="001337ED">
        <w:t>(5)-C</w:t>
      </w:r>
      <w:r w:rsidR="001337ED" w:rsidRPr="001337ED">
        <w:rPr>
          <w:u w:val="single"/>
        </w:rPr>
        <w:t>H</w:t>
      </w:r>
      <w:r w:rsidR="001337ED" w:rsidRPr="001337ED">
        <w:rPr>
          <w:vertAlign w:val="subscript"/>
        </w:rPr>
        <w:t>2b</w:t>
      </w:r>
      <w:r w:rsidR="001337ED" w:rsidRPr="001337ED">
        <w:t>-Ph</w:t>
      </w:r>
      <w:r w:rsidR="001337ED">
        <w:t xml:space="preserve"> +</w:t>
      </w:r>
      <w:r w:rsidR="00737DE5">
        <w:t xml:space="preserve"> </w:t>
      </w:r>
      <w:r w:rsidR="00737DE5" w:rsidRPr="001337ED">
        <w:t>CH</w:t>
      </w:r>
      <w:r w:rsidR="00737DE5" w:rsidRPr="001337ED">
        <w:rPr>
          <w:vertAlign w:val="subscript"/>
        </w:rPr>
        <w:t>2</w:t>
      </w:r>
      <w:r w:rsidR="00737DE5" w:rsidRPr="001337ED">
        <w:t>-7 + CH-9</w:t>
      </w:r>
      <w:r w:rsidR="00567E56" w:rsidRPr="00567E56">
        <w:t xml:space="preserve">), 4.11 – 4.03 (m, </w:t>
      </w:r>
      <w:r w:rsidR="00737DE5">
        <w:t>1</w:t>
      </w:r>
      <w:r w:rsidR="00567E56" w:rsidRPr="00567E56">
        <w:t>H</w:t>
      </w:r>
      <w:r w:rsidR="00737DE5">
        <w:t xml:space="preserve">, </w:t>
      </w:r>
      <w:r w:rsidR="001337ED" w:rsidRPr="001337ED">
        <w:rPr>
          <w:i/>
        </w:rPr>
        <w:t>N</w:t>
      </w:r>
      <w:r w:rsidR="001337ED">
        <w:t>(2</w:t>
      </w:r>
      <w:r w:rsidR="001337ED" w:rsidRPr="001337ED">
        <w:t>)-C</w:t>
      </w:r>
      <w:r w:rsidR="001337ED" w:rsidRPr="001337ED">
        <w:rPr>
          <w:u w:val="single"/>
        </w:rPr>
        <w:t>H</w:t>
      </w:r>
      <w:r w:rsidR="001337ED">
        <w:rPr>
          <w:vertAlign w:val="subscript"/>
        </w:rPr>
        <w:t>2a</w:t>
      </w:r>
      <w:r w:rsidR="001337ED" w:rsidRPr="001337ED">
        <w:t>-Ph</w:t>
      </w:r>
      <w:r w:rsidR="00567E56" w:rsidRPr="00567E56">
        <w:t>)</w:t>
      </w:r>
      <w:r w:rsidR="00737DE5">
        <w:t xml:space="preserve">, </w:t>
      </w:r>
      <w:r w:rsidR="001337ED">
        <w:t>3.82 (s, 3</w:t>
      </w:r>
      <w:r w:rsidR="00567E56" w:rsidRPr="00567E56">
        <w:t>H</w:t>
      </w:r>
      <w:r w:rsidR="001337ED">
        <w:t>, OCH</w:t>
      </w:r>
      <w:r w:rsidR="001337ED" w:rsidRPr="001337ED">
        <w:rPr>
          <w:vertAlign w:val="subscript"/>
        </w:rPr>
        <w:t>3</w:t>
      </w:r>
      <w:r w:rsidR="00567E56" w:rsidRPr="00567E56">
        <w:t xml:space="preserve">), 3.82 – 3.76 (m, </w:t>
      </w:r>
      <w:r w:rsidR="001337ED">
        <w:t>1</w:t>
      </w:r>
      <w:r w:rsidR="00567E56" w:rsidRPr="00567E56">
        <w:t>H</w:t>
      </w:r>
      <w:r w:rsidR="001337ED">
        <w:t xml:space="preserve">, </w:t>
      </w:r>
      <w:r w:rsidR="001337ED" w:rsidRPr="001337ED">
        <w:rPr>
          <w:i/>
        </w:rPr>
        <w:t>N</w:t>
      </w:r>
      <w:r w:rsidR="001337ED">
        <w:t>(2</w:t>
      </w:r>
      <w:r w:rsidR="001337ED" w:rsidRPr="001337ED">
        <w:t>)-C</w:t>
      </w:r>
      <w:r w:rsidR="001337ED" w:rsidRPr="001337ED">
        <w:rPr>
          <w:u w:val="single"/>
        </w:rPr>
        <w:t>H</w:t>
      </w:r>
      <w:r w:rsidR="001337ED">
        <w:rPr>
          <w:vertAlign w:val="subscript"/>
        </w:rPr>
        <w:t>2b</w:t>
      </w:r>
      <w:r w:rsidR="001337ED" w:rsidRPr="001337ED">
        <w:t>-Ph</w:t>
      </w:r>
      <w:r w:rsidR="00567E56" w:rsidRPr="00567E56">
        <w:t xml:space="preserve">), 1.00 (d, </w:t>
      </w:r>
      <w:r w:rsidR="00567E56" w:rsidRPr="001337ED">
        <w:rPr>
          <w:i/>
        </w:rPr>
        <w:t xml:space="preserve">J </w:t>
      </w:r>
      <w:r w:rsidR="001337ED">
        <w:t>= 6.5 Hz, 3</w:t>
      </w:r>
      <w:r w:rsidR="00567E56" w:rsidRPr="00567E56">
        <w:t>H</w:t>
      </w:r>
      <w:r w:rsidR="001337ED">
        <w:t>, CH</w:t>
      </w:r>
      <w:r w:rsidR="001337ED" w:rsidRPr="001337ED">
        <w:rPr>
          <w:vertAlign w:val="subscript"/>
        </w:rPr>
        <w:t>3</w:t>
      </w:r>
      <w:r w:rsidR="00567E56" w:rsidRPr="00567E56">
        <w:t>).</w:t>
      </w:r>
      <w:r w:rsidR="00ED1B7E" w:rsidRPr="00D15AB6">
        <w:t xml:space="preserve"> </w:t>
      </w:r>
      <w:r w:rsidR="00ED1B7E" w:rsidRPr="00EE1994">
        <w:rPr>
          <w:vertAlign w:val="superscript"/>
        </w:rPr>
        <w:t>13</w:t>
      </w:r>
      <w:r w:rsidR="00EE1994" w:rsidRPr="00EE1994">
        <w:t>C NMR (5</w:t>
      </w:r>
      <w:r w:rsidR="00ED1B7E" w:rsidRPr="00EE1994">
        <w:t>0 MHz, CDCl</w:t>
      </w:r>
      <w:r w:rsidR="00ED1B7E" w:rsidRPr="00EE1994">
        <w:rPr>
          <w:vertAlign w:val="subscript"/>
        </w:rPr>
        <w:t>3</w:t>
      </w:r>
      <w:r w:rsidR="00ED1B7E" w:rsidRPr="00EE1994">
        <w:t>) δ</w:t>
      </w:r>
      <w:r w:rsidR="00EE1994" w:rsidRPr="00EE1994">
        <w:t xml:space="preserve"> 166.7</w:t>
      </w:r>
      <w:r w:rsidR="00ED1B7E" w:rsidRPr="00EE1994">
        <w:t xml:space="preserve"> (CO), </w:t>
      </w:r>
      <w:r w:rsidR="00EE1994" w:rsidRPr="00EE1994">
        <w:t>163.1</w:t>
      </w:r>
      <w:r w:rsidR="00ED1B7E" w:rsidRPr="00EE1994">
        <w:t xml:space="preserve"> (CO), </w:t>
      </w:r>
      <w:r w:rsidR="00D15AB6">
        <w:t>159.8 (</w:t>
      </w:r>
      <w:r w:rsidR="00D15AB6" w:rsidRPr="00934C49">
        <w:t>C</w:t>
      </w:r>
      <w:r w:rsidR="00D15AB6" w:rsidRPr="00934C49">
        <w:rPr>
          <w:vertAlign w:val="subscript"/>
        </w:rPr>
        <w:t>ar</w:t>
      </w:r>
      <w:r w:rsidR="00D15AB6">
        <w:t xml:space="preserve">-OMe), </w:t>
      </w:r>
      <w:r w:rsidR="00EE1994" w:rsidRPr="00EE1994">
        <w:t>137.0</w:t>
      </w:r>
      <w:r w:rsidR="00ED1B7E" w:rsidRPr="00EE1994">
        <w:t xml:space="preserve"> (C</w:t>
      </w:r>
      <w:r w:rsidR="00ED1B7E" w:rsidRPr="00EE1994">
        <w:rPr>
          <w:vertAlign w:val="subscript"/>
        </w:rPr>
        <w:t>ar</w:t>
      </w:r>
      <w:r w:rsidR="00ED1B7E" w:rsidRPr="00EE1994">
        <w:t>)</w:t>
      </w:r>
      <w:r w:rsidR="00EE1994" w:rsidRPr="00EE1994">
        <w:t>, 134.3</w:t>
      </w:r>
      <w:r w:rsidR="00ED1B7E" w:rsidRPr="00EE1994">
        <w:t xml:space="preserve"> (C</w:t>
      </w:r>
      <w:r w:rsidR="00ED1B7E" w:rsidRPr="00EE1994">
        <w:rPr>
          <w:vertAlign w:val="subscript"/>
        </w:rPr>
        <w:t>ar</w:t>
      </w:r>
      <w:r w:rsidR="00ED1B7E" w:rsidRPr="00EE1994">
        <w:t xml:space="preserve">), </w:t>
      </w:r>
      <w:r w:rsidR="00EE1994" w:rsidRPr="00EE1994">
        <w:t>129.5</w:t>
      </w:r>
      <w:r w:rsidR="00D15AB6">
        <w:t xml:space="preserve"> (2</w:t>
      </w:r>
      <w:r w:rsidR="00ED1B7E" w:rsidRPr="00EE1994">
        <w:t>C, CH</w:t>
      </w:r>
      <w:r w:rsidR="00ED1B7E" w:rsidRPr="00EE1994">
        <w:rPr>
          <w:vertAlign w:val="subscript"/>
        </w:rPr>
        <w:t>ar</w:t>
      </w:r>
      <w:r w:rsidR="00D15AB6">
        <w:t xml:space="preserve"> x 2</w:t>
      </w:r>
      <w:r w:rsidR="00ED1B7E" w:rsidRPr="00EE1994">
        <w:t>)</w:t>
      </w:r>
      <w:r w:rsidR="00EE1994" w:rsidRPr="00EE1994">
        <w:t>, 129.0 (2C, CH</w:t>
      </w:r>
      <w:r w:rsidR="00EE1994" w:rsidRPr="00EE1994">
        <w:rPr>
          <w:vertAlign w:val="subscript"/>
        </w:rPr>
        <w:t xml:space="preserve">ar </w:t>
      </w:r>
      <w:r w:rsidR="00EE1994" w:rsidRPr="00EE1994">
        <w:t>x 2), 128.5</w:t>
      </w:r>
      <w:r w:rsidR="00ED1B7E" w:rsidRPr="00EE1994">
        <w:t xml:space="preserve"> (CH</w:t>
      </w:r>
      <w:r w:rsidR="00ED1B7E" w:rsidRPr="00EE1994">
        <w:rPr>
          <w:vertAlign w:val="subscript"/>
        </w:rPr>
        <w:t>ar</w:t>
      </w:r>
      <w:r w:rsidR="00ED1B7E" w:rsidRPr="00EE1994">
        <w:t>), 128.1 (2C, CH</w:t>
      </w:r>
      <w:r w:rsidR="00ED1B7E" w:rsidRPr="00EE1994">
        <w:rPr>
          <w:vertAlign w:val="subscript"/>
        </w:rPr>
        <w:t>ar</w:t>
      </w:r>
      <w:r w:rsidR="00ED1B7E" w:rsidRPr="00EE1994">
        <w:t xml:space="preserve"> x 2)</w:t>
      </w:r>
      <w:r w:rsidR="00EE1994" w:rsidRPr="00EE1994">
        <w:t>, 127.8</w:t>
      </w:r>
      <w:r w:rsidR="00ED1B7E" w:rsidRPr="00EE1994">
        <w:t xml:space="preserve"> (2C, CH</w:t>
      </w:r>
      <w:r w:rsidR="00ED1B7E" w:rsidRPr="00EE1994">
        <w:rPr>
          <w:vertAlign w:val="subscript"/>
        </w:rPr>
        <w:t>ar</w:t>
      </w:r>
      <w:r w:rsidR="00ED1B7E" w:rsidRPr="00EE1994">
        <w:t xml:space="preserve"> x 2),</w:t>
      </w:r>
      <w:r w:rsidR="00EE1994" w:rsidRPr="00EE1994">
        <w:t xml:space="preserve"> 127.7 (2C, CH</w:t>
      </w:r>
      <w:r w:rsidR="00EE1994" w:rsidRPr="00EE1994">
        <w:rPr>
          <w:vertAlign w:val="subscript"/>
        </w:rPr>
        <w:t>ar</w:t>
      </w:r>
      <w:r w:rsidR="00EE1994" w:rsidRPr="00EE1994">
        <w:t xml:space="preserve"> x 2), </w:t>
      </w:r>
      <w:r w:rsidR="00ED1B7E" w:rsidRPr="00EE1994">
        <w:t>127.1 (CH</w:t>
      </w:r>
      <w:r w:rsidR="00ED1B7E" w:rsidRPr="00EE1994">
        <w:rPr>
          <w:vertAlign w:val="subscript"/>
        </w:rPr>
        <w:t>ar</w:t>
      </w:r>
      <w:r w:rsidR="00ED1B7E" w:rsidRPr="00EE1994">
        <w:t xml:space="preserve">), </w:t>
      </w:r>
      <w:r w:rsidR="00EE1994" w:rsidRPr="00EE1994">
        <w:t>121.9 (C</w:t>
      </w:r>
      <w:r w:rsidR="00EE1994" w:rsidRPr="00EE1994">
        <w:rPr>
          <w:vertAlign w:val="subscript"/>
        </w:rPr>
        <w:t>ar</w:t>
      </w:r>
      <w:r w:rsidR="00EE1994" w:rsidRPr="00EE1994">
        <w:t>), 114.7</w:t>
      </w:r>
      <w:r w:rsidR="00ED1B7E" w:rsidRPr="00EE1994">
        <w:t xml:space="preserve"> (2C, CH</w:t>
      </w:r>
      <w:r w:rsidR="00ED1B7E" w:rsidRPr="00EE1994">
        <w:rPr>
          <w:vertAlign w:val="subscript"/>
        </w:rPr>
        <w:t>ar</w:t>
      </w:r>
      <w:r w:rsidR="00ED1B7E" w:rsidRPr="00EE1994">
        <w:t xml:space="preserve"> x 2), </w:t>
      </w:r>
      <w:r w:rsidR="00EE1994" w:rsidRPr="00EE1994">
        <w:t>79.8</w:t>
      </w:r>
      <w:r w:rsidR="00ED1B7E" w:rsidRPr="00EE1994">
        <w:t xml:space="preserve"> (C-4), </w:t>
      </w:r>
      <w:r w:rsidR="00EE1994" w:rsidRPr="00EE1994">
        <w:t>74.0</w:t>
      </w:r>
      <w:r w:rsidR="00ED1B7E" w:rsidRPr="00EE1994">
        <w:t xml:space="preserve"> (CH</w:t>
      </w:r>
      <w:r w:rsidR="00EE1994" w:rsidRPr="00EE1994">
        <w:t>-9), 68.3</w:t>
      </w:r>
      <w:r w:rsidR="00ED1B7E" w:rsidRPr="00EE1994">
        <w:t xml:space="preserve"> (CH</w:t>
      </w:r>
      <w:r w:rsidR="00ED1B7E" w:rsidRPr="00EE1994">
        <w:rPr>
          <w:vertAlign w:val="subscript"/>
        </w:rPr>
        <w:t>2</w:t>
      </w:r>
      <w:r w:rsidR="00EE1994" w:rsidRPr="00EE1994">
        <w:t>-7), 61</w:t>
      </w:r>
      <w:r w:rsidR="00ED1B7E" w:rsidRPr="00EE1994">
        <w:t xml:space="preserve">.3 (CH-3), </w:t>
      </w:r>
      <w:r w:rsidR="00EE1994" w:rsidRPr="00EE1994">
        <w:t>55.3 (OCH</w:t>
      </w:r>
      <w:r w:rsidR="00EE1994" w:rsidRPr="00EE1994">
        <w:rPr>
          <w:vertAlign w:val="subscript"/>
        </w:rPr>
        <w:t>3</w:t>
      </w:r>
      <w:r w:rsidR="00EE1994" w:rsidRPr="00EE1994">
        <w:t xml:space="preserve">), 51.3 </w:t>
      </w:r>
      <w:r w:rsidR="00ED1B7E" w:rsidRPr="00EE1994">
        <w:t>(</w:t>
      </w:r>
      <w:r w:rsidR="00ED1B7E" w:rsidRPr="00EE1994">
        <w:rPr>
          <w:i/>
        </w:rPr>
        <w:t>N</w:t>
      </w:r>
      <w:r w:rsidR="00ED1B7E" w:rsidRPr="00EE1994">
        <w:t>(5)-</w:t>
      </w:r>
      <w:r w:rsidR="00ED1B7E" w:rsidRPr="00EE1994">
        <w:rPr>
          <w:u w:val="single"/>
        </w:rPr>
        <w:t>C</w:t>
      </w:r>
      <w:r w:rsidR="00ED1B7E" w:rsidRPr="00EE1994">
        <w:t>H</w:t>
      </w:r>
      <w:r w:rsidR="00ED1B7E" w:rsidRPr="00EE1994">
        <w:rPr>
          <w:vertAlign w:val="subscript"/>
        </w:rPr>
        <w:t>2</w:t>
      </w:r>
      <w:r w:rsidR="00ED1B7E" w:rsidRPr="00EE1994">
        <w:t>-Ph), 46.2 (</w:t>
      </w:r>
      <w:r w:rsidR="00ED1B7E" w:rsidRPr="00EE1994">
        <w:rPr>
          <w:i/>
        </w:rPr>
        <w:t>N</w:t>
      </w:r>
      <w:r w:rsidR="00ED1B7E" w:rsidRPr="00EE1994">
        <w:t>(2)-</w:t>
      </w:r>
      <w:r w:rsidR="00ED1B7E" w:rsidRPr="00EE1994">
        <w:rPr>
          <w:u w:val="single"/>
        </w:rPr>
        <w:t>C</w:t>
      </w:r>
      <w:r w:rsidR="00ED1B7E" w:rsidRPr="00EE1994">
        <w:t>H</w:t>
      </w:r>
      <w:r w:rsidR="00ED1B7E" w:rsidRPr="00EE1994">
        <w:rPr>
          <w:vertAlign w:val="subscript"/>
        </w:rPr>
        <w:t>2</w:t>
      </w:r>
      <w:r w:rsidR="00ED1B7E" w:rsidRPr="00EE1994">
        <w:t>-Ph)</w:t>
      </w:r>
      <w:r w:rsidR="00EE1994" w:rsidRPr="00EE1994">
        <w:rPr>
          <w:sz w:val="20"/>
          <w:szCs w:val="20"/>
        </w:rPr>
        <w:t xml:space="preserve">, </w:t>
      </w:r>
      <w:r w:rsidR="00EE1994" w:rsidRPr="00D15AB6">
        <w:t>15.5 (CH</w:t>
      </w:r>
      <w:r w:rsidR="00EE1994" w:rsidRPr="00D15AB6">
        <w:rPr>
          <w:vertAlign w:val="subscript"/>
        </w:rPr>
        <w:t>3</w:t>
      </w:r>
      <w:r w:rsidR="00EE1994" w:rsidRPr="00D15AB6">
        <w:t>).</w:t>
      </w:r>
      <w:r w:rsidR="00ED1B7E" w:rsidRPr="00EE1994">
        <w:t xml:space="preserve"> MS (ESI) m/z (%):</w:t>
      </w:r>
      <w:r w:rsidR="008C59F9" w:rsidRPr="00EE1994">
        <w:t xml:space="preserve"> </w:t>
      </w:r>
      <w:r w:rsidR="008C59F9" w:rsidRPr="00243F7F">
        <w:t>479.33</w:t>
      </w:r>
      <w:r w:rsidR="00ED1B7E" w:rsidRPr="00243F7F">
        <w:t xml:space="preserve"> [(M + Na)</w:t>
      </w:r>
      <w:r w:rsidR="00ED1B7E" w:rsidRPr="00243F7F">
        <w:rPr>
          <w:vertAlign w:val="superscript"/>
        </w:rPr>
        <w:t>+</w:t>
      </w:r>
      <w:r w:rsidR="00ED1B7E" w:rsidRPr="00243F7F">
        <w:t>, 100]. Anal. Calcd. for C</w:t>
      </w:r>
      <w:r w:rsidR="008C59F9" w:rsidRPr="00243F7F">
        <w:rPr>
          <w:vertAlign w:val="subscript"/>
        </w:rPr>
        <w:t>28</w:t>
      </w:r>
      <w:r w:rsidR="00ED1B7E" w:rsidRPr="00243F7F">
        <w:t>H</w:t>
      </w:r>
      <w:r w:rsidR="008C59F9" w:rsidRPr="00243F7F">
        <w:rPr>
          <w:vertAlign w:val="subscript"/>
        </w:rPr>
        <w:t>28</w:t>
      </w:r>
      <w:r w:rsidR="00ED1B7E" w:rsidRPr="00243F7F">
        <w:t>N</w:t>
      </w:r>
      <w:r w:rsidR="00ED1B7E" w:rsidRPr="00243F7F">
        <w:rPr>
          <w:vertAlign w:val="subscript"/>
        </w:rPr>
        <w:t>2</w:t>
      </w:r>
      <w:r w:rsidR="00ED1B7E" w:rsidRPr="00243F7F">
        <w:t>O</w:t>
      </w:r>
      <w:r w:rsidR="008C59F9" w:rsidRPr="00243F7F">
        <w:rPr>
          <w:vertAlign w:val="subscript"/>
        </w:rPr>
        <w:t>4</w:t>
      </w:r>
      <w:r w:rsidR="00ED1B7E" w:rsidRPr="00243F7F">
        <w:t xml:space="preserve">: C, </w:t>
      </w:r>
      <w:r w:rsidR="005A2FB4" w:rsidRPr="00243F7F">
        <w:t>73.66</w:t>
      </w:r>
      <w:r w:rsidR="00ED1B7E" w:rsidRPr="00243F7F">
        <w:t xml:space="preserve">; H, </w:t>
      </w:r>
      <w:r w:rsidR="005A2FB4" w:rsidRPr="00243F7F">
        <w:t>6.18</w:t>
      </w:r>
      <w:r w:rsidR="00ED1B7E" w:rsidRPr="00243F7F">
        <w:t xml:space="preserve">; N, </w:t>
      </w:r>
      <w:r w:rsidR="005A2FB4" w:rsidRPr="00243F7F">
        <w:t>6.14</w:t>
      </w:r>
      <w:r w:rsidR="00ED1B7E" w:rsidRPr="00243F7F">
        <w:t xml:space="preserve">. Found: C, </w:t>
      </w:r>
      <w:r w:rsidR="00243F7F" w:rsidRPr="00243F7F">
        <w:t>73.89</w:t>
      </w:r>
      <w:r w:rsidR="00ED1B7E" w:rsidRPr="00243F7F">
        <w:t xml:space="preserve">; H, </w:t>
      </w:r>
      <w:r w:rsidR="00243F7F" w:rsidRPr="00243F7F">
        <w:t>6.45</w:t>
      </w:r>
      <w:r w:rsidR="00ED1B7E" w:rsidRPr="00243F7F">
        <w:t xml:space="preserve">; N, </w:t>
      </w:r>
      <w:r w:rsidR="00243F7F" w:rsidRPr="00243F7F">
        <w:t>5.98</w:t>
      </w:r>
      <w:r w:rsidR="00ED1B7E" w:rsidRPr="00243F7F">
        <w:t>.</w:t>
      </w:r>
    </w:p>
    <w:p w:rsidR="00EE1994" w:rsidRDefault="00EE1994" w:rsidP="009D155B">
      <w:pPr>
        <w:pStyle w:val="Nessunaspaziatura"/>
        <w:spacing w:line="288" w:lineRule="auto"/>
      </w:pPr>
    </w:p>
    <w:p w:rsidR="009D155B" w:rsidRDefault="00A67F81" w:rsidP="009D155B">
      <w:pPr>
        <w:pStyle w:val="Nessunaspaziatura"/>
        <w:spacing w:line="288" w:lineRule="auto"/>
      </w:pPr>
      <w:r w:rsidRPr="00D3416F">
        <w:t>(±)-(2</w:t>
      </w:r>
      <w:r w:rsidRPr="00D3416F">
        <w:rPr>
          <w:i/>
        </w:rPr>
        <w:t>S</w:t>
      </w:r>
      <w:r w:rsidRPr="00D3416F">
        <w:t>,3</w:t>
      </w:r>
      <w:r w:rsidRPr="00D3416F">
        <w:rPr>
          <w:i/>
        </w:rPr>
        <w:t>S</w:t>
      </w:r>
      <w:r w:rsidRPr="00D3416F">
        <w:t>)-methyl 4-benzyl-3-(4-methoxyphenyl)-2-methyl-5-oxomorpholine-2-carboxylate</w:t>
      </w:r>
      <w:r w:rsidR="009D155B" w:rsidRPr="00D3416F">
        <w:t xml:space="preserve"> (</w:t>
      </w:r>
      <w:r w:rsidR="00D3416F" w:rsidRPr="00D3416F">
        <w:rPr>
          <w:b/>
        </w:rPr>
        <w:t>42</w:t>
      </w:r>
      <w:r w:rsidR="009D155B" w:rsidRPr="00D3416F">
        <w:t>)</w:t>
      </w:r>
      <w:bookmarkStart w:id="0" w:name="_GoBack"/>
      <w:bookmarkEnd w:id="0"/>
    </w:p>
    <w:p w:rsidR="009D155B" w:rsidRPr="00C97371" w:rsidRDefault="00F47E07" w:rsidP="009D155B">
      <w:pPr>
        <w:spacing w:line="288" w:lineRule="auto"/>
        <w:jc w:val="both"/>
      </w:pPr>
      <w:r>
        <w:rPr>
          <w:noProof/>
        </w:rPr>
        <w:object w:dxaOrig="1440" w:dyaOrig="1440">
          <v:shape id="_x0000_s1038" type="#_x0000_t75" style="position:absolute;left:0;text-align:left;margin-left:0;margin-top:6.4pt;width:98.55pt;height:78.7pt;z-index:251678720;mso-position-horizontal-relative:text;mso-position-vertical-relative:text">
            <v:imagedata r:id="rId27" o:title=""/>
            <w10:wrap type="square"/>
          </v:shape>
          <o:OLEObject Type="Embed" ProgID="ChemDraw.Document.6.0" ShapeID="_x0000_s1038" DrawAspect="Content" ObjectID="_1600587406" r:id="rId28"/>
        </w:object>
      </w:r>
      <w:r w:rsidR="009D155B" w:rsidRPr="006A2040">
        <w:rPr>
          <w:lang w:val="en-US"/>
        </w:rPr>
        <w:t xml:space="preserve">A solution of </w:t>
      </w:r>
      <w:r w:rsidR="00A67F81">
        <w:rPr>
          <w:b/>
          <w:lang w:val="en-US"/>
        </w:rPr>
        <w:t>2</w:t>
      </w:r>
      <w:r w:rsidR="009D155B" w:rsidRPr="00986261">
        <w:rPr>
          <w:b/>
          <w:lang w:val="en-US"/>
        </w:rPr>
        <w:t>5</w:t>
      </w:r>
      <w:r w:rsidR="009D155B">
        <w:rPr>
          <w:lang w:val="en-US"/>
        </w:rPr>
        <w:t xml:space="preserve"> (645 mg, 1.96 </w:t>
      </w:r>
      <w:r w:rsidR="009D155B" w:rsidRPr="006A2040">
        <w:rPr>
          <w:lang w:val="en-US"/>
        </w:rPr>
        <w:t xml:space="preserve">mmol) in </w:t>
      </w:r>
      <w:r w:rsidR="009D155B" w:rsidRPr="0005627E">
        <w:t>anhydrous</w:t>
      </w:r>
      <w:r w:rsidR="009D155B">
        <w:t xml:space="preserve"> THF (13 mL) </w:t>
      </w:r>
      <w:r w:rsidR="009D155B" w:rsidRPr="006A2040">
        <w:rPr>
          <w:lang w:val="en-US"/>
        </w:rPr>
        <w:t xml:space="preserve">was cooled </w:t>
      </w:r>
      <w:r w:rsidR="00243F7F">
        <w:rPr>
          <w:lang w:val="en-US"/>
        </w:rPr>
        <w:t>to</w:t>
      </w:r>
      <w:r w:rsidR="009D155B" w:rsidRPr="006A2040">
        <w:rPr>
          <w:lang w:val="en-US"/>
        </w:rPr>
        <w:t xml:space="preserve"> -78</w:t>
      </w:r>
      <w:r w:rsidR="009D155B">
        <w:rPr>
          <w:lang w:val="en-US"/>
        </w:rPr>
        <w:t xml:space="preserve"> °C</w:t>
      </w:r>
      <w:r w:rsidR="00243F7F">
        <w:rPr>
          <w:lang w:val="en-US"/>
        </w:rPr>
        <w:t>,</w:t>
      </w:r>
      <w:r w:rsidR="009D155B" w:rsidRPr="006A2040">
        <w:rPr>
          <w:lang w:val="en-US"/>
        </w:rPr>
        <w:t xml:space="preserve"> </w:t>
      </w:r>
      <w:r w:rsidR="009D155B">
        <w:rPr>
          <w:lang w:val="en-US"/>
        </w:rPr>
        <w:t xml:space="preserve">then </w:t>
      </w:r>
      <w:r w:rsidR="009D155B" w:rsidRPr="006A2040">
        <w:rPr>
          <w:lang w:val="en-US"/>
        </w:rPr>
        <w:t xml:space="preserve">a </w:t>
      </w:r>
      <w:r w:rsidR="00243F7F">
        <w:rPr>
          <w:lang w:val="en-US"/>
        </w:rPr>
        <w:t xml:space="preserve">1 M </w:t>
      </w:r>
      <w:r w:rsidR="009D155B">
        <w:rPr>
          <w:lang w:val="en-US"/>
        </w:rPr>
        <w:t xml:space="preserve">NaHMDS </w:t>
      </w:r>
      <w:r w:rsidR="00243F7F" w:rsidRPr="006A2040">
        <w:rPr>
          <w:lang w:val="en-US"/>
        </w:rPr>
        <w:t>sol</w:t>
      </w:r>
      <w:r w:rsidR="00243F7F">
        <w:rPr>
          <w:lang w:val="en-US"/>
        </w:rPr>
        <w:t xml:space="preserve">ution </w:t>
      </w:r>
      <w:r w:rsidR="009D155B">
        <w:rPr>
          <w:lang w:val="en-US"/>
        </w:rPr>
        <w:t>in THF (2.94 mL, 2.94</w:t>
      </w:r>
      <w:r w:rsidR="009D155B" w:rsidRPr="006A2040">
        <w:rPr>
          <w:lang w:val="en-US"/>
        </w:rPr>
        <w:t xml:space="preserve"> mmol) was added dropwise.</w:t>
      </w:r>
      <w:r w:rsidR="009D155B">
        <w:rPr>
          <w:lang w:val="en-US"/>
        </w:rPr>
        <w:t xml:space="preserve"> </w:t>
      </w:r>
      <w:r w:rsidR="009D155B" w:rsidRPr="006A2040">
        <w:rPr>
          <w:lang w:val="en-US"/>
        </w:rPr>
        <w:t>The resulting solution was left stirring at -78</w:t>
      </w:r>
      <w:r w:rsidR="009D155B">
        <w:rPr>
          <w:lang w:val="en-US"/>
        </w:rPr>
        <w:t xml:space="preserve"> °C</w:t>
      </w:r>
      <w:r w:rsidR="009D155B" w:rsidRPr="006A2040">
        <w:rPr>
          <w:lang w:val="en-US"/>
        </w:rPr>
        <w:t xml:space="preserve"> </w:t>
      </w:r>
      <w:r w:rsidR="009D155B">
        <w:rPr>
          <w:lang w:val="en-US"/>
        </w:rPr>
        <w:t xml:space="preserve">under </w:t>
      </w:r>
      <w:r w:rsidR="00243F7F">
        <w:rPr>
          <w:lang w:val="en-US"/>
        </w:rPr>
        <w:t xml:space="preserve">a </w:t>
      </w:r>
      <w:r w:rsidR="009D155B">
        <w:rPr>
          <w:lang w:val="en-US"/>
        </w:rPr>
        <w:t xml:space="preserve">nitrogen </w:t>
      </w:r>
      <w:r w:rsidR="00243F7F">
        <w:rPr>
          <w:lang w:val="en-US"/>
        </w:rPr>
        <w:t xml:space="preserve">atmosphere </w:t>
      </w:r>
      <w:r w:rsidR="009D155B">
        <w:rPr>
          <w:lang w:val="en-US"/>
        </w:rPr>
        <w:t xml:space="preserve">for </w:t>
      </w:r>
      <w:r w:rsidR="00243F7F">
        <w:rPr>
          <w:lang w:val="en-US"/>
        </w:rPr>
        <w:t>1 h</w:t>
      </w:r>
      <w:r w:rsidR="009D155B">
        <w:rPr>
          <w:lang w:val="en-US"/>
        </w:rPr>
        <w:t xml:space="preserve">, </w:t>
      </w:r>
      <w:r w:rsidR="00243F7F">
        <w:rPr>
          <w:lang w:val="en-US"/>
        </w:rPr>
        <w:t xml:space="preserve">then </w:t>
      </w:r>
      <w:r w:rsidR="009D155B">
        <w:rPr>
          <w:lang w:val="en-US"/>
        </w:rPr>
        <w:t>m</w:t>
      </w:r>
      <w:r w:rsidR="009D155B" w:rsidRPr="006A2040">
        <w:rPr>
          <w:lang w:val="en-US"/>
        </w:rPr>
        <w:t>ethyl</w:t>
      </w:r>
      <w:r w:rsidR="009D155B">
        <w:rPr>
          <w:lang w:val="en-US"/>
        </w:rPr>
        <w:t xml:space="preserve"> </w:t>
      </w:r>
      <w:r w:rsidR="009D155B" w:rsidRPr="006A2040">
        <w:rPr>
          <w:lang w:val="en-US"/>
        </w:rPr>
        <w:t>iodide (</w:t>
      </w:r>
      <w:r w:rsidR="009D155B">
        <w:rPr>
          <w:lang w:val="en-US"/>
        </w:rPr>
        <w:t>134 µL, 2.16</w:t>
      </w:r>
      <w:r w:rsidR="009D155B" w:rsidRPr="006A2040">
        <w:rPr>
          <w:lang w:val="en-US"/>
        </w:rPr>
        <w:t xml:space="preserve"> mmol) was </w:t>
      </w:r>
      <w:r w:rsidR="009D155B">
        <w:rPr>
          <w:lang w:val="en-US"/>
        </w:rPr>
        <w:t xml:space="preserve">slowly </w:t>
      </w:r>
      <w:r w:rsidR="009D155B" w:rsidRPr="006A2040">
        <w:rPr>
          <w:lang w:val="en-US"/>
        </w:rPr>
        <w:t>added</w:t>
      </w:r>
      <w:r w:rsidR="00243F7F">
        <w:rPr>
          <w:lang w:val="en-US"/>
        </w:rPr>
        <w:t>. T</w:t>
      </w:r>
      <w:r w:rsidR="009D155B">
        <w:rPr>
          <w:lang w:val="en-US"/>
        </w:rPr>
        <w:t>he reaction mixture was</w:t>
      </w:r>
      <w:r w:rsidR="009D155B" w:rsidRPr="006A2040">
        <w:rPr>
          <w:lang w:val="en-US"/>
        </w:rPr>
        <w:t xml:space="preserve"> allowed to </w:t>
      </w:r>
      <w:r w:rsidR="009D155B">
        <w:rPr>
          <w:lang w:val="en-US"/>
        </w:rPr>
        <w:t>return</w:t>
      </w:r>
      <w:r w:rsidR="009D155B" w:rsidRPr="006A2040">
        <w:rPr>
          <w:lang w:val="en-US"/>
        </w:rPr>
        <w:t xml:space="preserve"> to room temperature and left stirring for 16 h</w:t>
      </w:r>
      <w:r w:rsidR="009D155B">
        <w:rPr>
          <w:lang w:val="en-US"/>
        </w:rPr>
        <w:t xml:space="preserve">ours at </w:t>
      </w:r>
      <w:r w:rsidR="00243F7F">
        <w:rPr>
          <w:lang w:val="en-US"/>
        </w:rPr>
        <w:t>such</w:t>
      </w:r>
      <w:r w:rsidR="009D155B">
        <w:rPr>
          <w:lang w:val="en-US"/>
        </w:rPr>
        <w:t xml:space="preserve"> temperature</w:t>
      </w:r>
      <w:r w:rsidR="009D155B" w:rsidRPr="006A2040">
        <w:rPr>
          <w:lang w:val="en-US"/>
        </w:rPr>
        <w:t>. Succe</w:t>
      </w:r>
      <w:r w:rsidR="009D155B">
        <w:rPr>
          <w:lang w:val="en-US"/>
        </w:rPr>
        <w:t>s</w:t>
      </w:r>
      <w:r w:rsidR="009D155B" w:rsidRPr="006A2040">
        <w:rPr>
          <w:lang w:val="en-US"/>
        </w:rPr>
        <w:t>sively</w:t>
      </w:r>
      <w:r w:rsidR="00243F7F">
        <w:rPr>
          <w:lang w:val="en-US"/>
        </w:rPr>
        <w:t>,</w:t>
      </w:r>
      <w:r w:rsidR="009D155B" w:rsidRPr="006A2040">
        <w:rPr>
          <w:lang w:val="en-US"/>
        </w:rPr>
        <w:t xml:space="preserve"> the reaction mixture was quenched with a </w:t>
      </w:r>
      <w:r w:rsidR="009D155B">
        <w:rPr>
          <w:lang w:val="en-US"/>
        </w:rPr>
        <w:t xml:space="preserve">1:1 </w:t>
      </w:r>
      <w:r w:rsidR="009D155B" w:rsidRPr="006A2040">
        <w:rPr>
          <w:lang w:val="en-US"/>
        </w:rPr>
        <w:t xml:space="preserve">mixture </w:t>
      </w:r>
      <w:r w:rsidR="009D155B">
        <w:rPr>
          <w:lang w:val="en-US"/>
        </w:rPr>
        <w:t>of </w:t>
      </w:r>
      <w:r w:rsidR="00243F7F">
        <w:rPr>
          <w:lang w:val="en-US"/>
        </w:rPr>
        <w:t>EtOAc</w:t>
      </w:r>
      <w:r w:rsidR="009D155B" w:rsidRPr="006A2040">
        <w:rPr>
          <w:lang w:val="en-US"/>
        </w:rPr>
        <w:t xml:space="preserve"> (50 mL) and 1 M</w:t>
      </w:r>
      <w:r w:rsidR="009D155B">
        <w:rPr>
          <w:lang w:val="en-US"/>
        </w:rPr>
        <w:t xml:space="preserve"> </w:t>
      </w:r>
      <w:r w:rsidR="00243F7F" w:rsidRPr="006A2040">
        <w:rPr>
          <w:lang w:val="en-US"/>
        </w:rPr>
        <w:t xml:space="preserve">HCl </w:t>
      </w:r>
      <w:r w:rsidR="009D155B">
        <w:rPr>
          <w:lang w:val="en-US"/>
        </w:rPr>
        <w:t>(50 mL), the a</w:t>
      </w:r>
      <w:r w:rsidR="009D155B" w:rsidRPr="006A2040">
        <w:rPr>
          <w:lang w:val="en-US"/>
        </w:rPr>
        <w:t xml:space="preserve">queous phase was discarded and the organic phase was </w:t>
      </w:r>
      <w:r w:rsidR="009D155B">
        <w:rPr>
          <w:lang w:val="en-US"/>
        </w:rPr>
        <w:t xml:space="preserve">washed with </w:t>
      </w:r>
      <w:r w:rsidR="00243F7F">
        <w:rPr>
          <w:lang w:val="en-US"/>
        </w:rPr>
        <w:t xml:space="preserve">1 M </w:t>
      </w:r>
      <w:r w:rsidR="009D155B">
        <w:rPr>
          <w:lang w:val="en-US"/>
        </w:rPr>
        <w:t xml:space="preserve">HCl (3x 30 mL), brine (30 mL) and </w:t>
      </w:r>
      <w:r w:rsidR="009D155B" w:rsidRPr="006A2040">
        <w:rPr>
          <w:lang w:val="en-US"/>
        </w:rPr>
        <w:t>dried over sodium sulfate</w:t>
      </w:r>
      <w:r w:rsidR="009D155B">
        <w:rPr>
          <w:lang w:val="en-US"/>
        </w:rPr>
        <w:t>. After solvent evaporation, the crude product</w:t>
      </w:r>
      <w:r w:rsidR="009D155B" w:rsidRPr="006A2040">
        <w:rPr>
          <w:lang w:val="en-US"/>
        </w:rPr>
        <w:t xml:space="preserve"> was purified by </w:t>
      </w:r>
      <w:r w:rsidR="009D155B">
        <w:rPr>
          <w:lang w:val="en-US"/>
        </w:rPr>
        <w:t xml:space="preserve">flash </w:t>
      </w:r>
      <w:r w:rsidR="009D155B" w:rsidRPr="006A2040">
        <w:rPr>
          <w:lang w:val="en-US"/>
        </w:rPr>
        <w:t>chromatography (</w:t>
      </w:r>
      <w:r w:rsidR="009D155B">
        <w:t>EtOAc/Hexane = 1:1</w:t>
      </w:r>
      <w:r w:rsidR="009D155B">
        <w:rPr>
          <w:lang w:val="en-US"/>
        </w:rPr>
        <w:t>) to give</w:t>
      </w:r>
      <w:r w:rsidR="009D155B" w:rsidRPr="006A2040">
        <w:rPr>
          <w:lang w:val="en-US"/>
        </w:rPr>
        <w:t xml:space="preserve"> pure compound </w:t>
      </w:r>
      <w:r w:rsidR="00D3416F">
        <w:rPr>
          <w:b/>
          <w:lang w:val="en-US"/>
        </w:rPr>
        <w:t>42</w:t>
      </w:r>
      <w:r w:rsidR="009D155B" w:rsidRPr="006A2040">
        <w:rPr>
          <w:lang w:val="en-US"/>
        </w:rPr>
        <w:t xml:space="preserve"> in </w:t>
      </w:r>
      <w:r w:rsidR="009D155B">
        <w:rPr>
          <w:lang w:val="en-US"/>
        </w:rPr>
        <w:t xml:space="preserve">72% </w:t>
      </w:r>
      <w:r w:rsidR="009D155B" w:rsidRPr="006A2040">
        <w:rPr>
          <w:lang w:val="en-US"/>
        </w:rPr>
        <w:t>yield.</w:t>
      </w:r>
      <w:r w:rsidR="00243F7F">
        <w:rPr>
          <w:lang w:val="en-US"/>
        </w:rPr>
        <w:t xml:space="preserve"> </w:t>
      </w:r>
      <w:r w:rsidR="009D155B" w:rsidRPr="006A2040">
        <w:rPr>
          <w:vertAlign w:val="superscript"/>
          <w:lang w:val="en-US"/>
        </w:rPr>
        <w:t>1</w:t>
      </w:r>
      <w:r w:rsidR="009D155B" w:rsidRPr="006A2040">
        <w:rPr>
          <w:lang w:val="en-US"/>
        </w:rPr>
        <w:t>H NMR (400 MHz, CDCl</w:t>
      </w:r>
      <w:r w:rsidR="009D155B" w:rsidRPr="006A2040">
        <w:rPr>
          <w:vertAlign w:val="subscript"/>
          <w:lang w:val="en-US"/>
        </w:rPr>
        <w:t>3</w:t>
      </w:r>
      <w:r w:rsidR="009D155B" w:rsidRPr="006A2040">
        <w:rPr>
          <w:lang w:val="en-US"/>
        </w:rPr>
        <w:t xml:space="preserve">) </w:t>
      </w:r>
      <w:r w:rsidR="009D155B" w:rsidRPr="006A2040">
        <w:t>δ</w:t>
      </w:r>
      <w:r w:rsidR="009D155B" w:rsidRPr="006A2040">
        <w:rPr>
          <w:lang w:val="en-US"/>
        </w:rPr>
        <w:t xml:space="preserve"> 7.39 – 7.28 (m, </w:t>
      </w:r>
      <w:r w:rsidR="009D155B">
        <w:rPr>
          <w:lang w:val="en-US"/>
        </w:rPr>
        <w:t>3H, CH</w:t>
      </w:r>
      <w:r w:rsidR="009D155B" w:rsidRPr="006A2040">
        <w:rPr>
          <w:vertAlign w:val="subscript"/>
          <w:lang w:val="en-US"/>
        </w:rPr>
        <w:t>ar</w:t>
      </w:r>
      <w:r w:rsidR="009D155B" w:rsidRPr="006A2040">
        <w:rPr>
          <w:lang w:val="en-US"/>
        </w:rPr>
        <w:t xml:space="preserve"> x</w:t>
      </w:r>
      <w:r w:rsidR="009D155B">
        <w:rPr>
          <w:lang w:val="en-US"/>
        </w:rPr>
        <w:t xml:space="preserve"> </w:t>
      </w:r>
      <w:r w:rsidR="009D155B" w:rsidRPr="006A2040">
        <w:rPr>
          <w:lang w:val="en-US"/>
        </w:rPr>
        <w:t>3</w:t>
      </w:r>
      <w:r w:rsidR="009D155B">
        <w:rPr>
          <w:lang w:val="en-US"/>
        </w:rPr>
        <w:t>)</w:t>
      </w:r>
      <w:r w:rsidR="009D155B" w:rsidRPr="006A2040">
        <w:rPr>
          <w:lang w:val="en-US"/>
        </w:rPr>
        <w:t xml:space="preserve">, 7.23 (dd, </w:t>
      </w:r>
      <w:r w:rsidR="009D155B" w:rsidRPr="006A2040">
        <w:rPr>
          <w:i/>
          <w:iCs/>
          <w:lang w:val="en-US"/>
        </w:rPr>
        <w:t>J</w:t>
      </w:r>
      <w:r w:rsidR="009D155B">
        <w:rPr>
          <w:lang w:val="en-US"/>
        </w:rPr>
        <w:t xml:space="preserve"> = 8.6, 7.1 Hz, 2H, CH</w:t>
      </w:r>
      <w:r w:rsidR="009D155B" w:rsidRPr="006A2040">
        <w:rPr>
          <w:vertAlign w:val="subscript"/>
          <w:lang w:val="en-US"/>
        </w:rPr>
        <w:t>ar</w:t>
      </w:r>
      <w:r w:rsidR="009D155B" w:rsidRPr="006A2040">
        <w:rPr>
          <w:lang w:val="en-US"/>
        </w:rPr>
        <w:t xml:space="preserve"> x</w:t>
      </w:r>
      <w:r w:rsidR="009D155B">
        <w:rPr>
          <w:lang w:val="en-US"/>
        </w:rPr>
        <w:t xml:space="preserve"> 2</w:t>
      </w:r>
      <w:r w:rsidR="009D155B" w:rsidRPr="006A2040">
        <w:rPr>
          <w:lang w:val="en-US"/>
        </w:rPr>
        <w:t xml:space="preserve">), 7.13 (d, </w:t>
      </w:r>
      <w:r w:rsidR="009D155B" w:rsidRPr="006A2040">
        <w:rPr>
          <w:i/>
          <w:iCs/>
          <w:lang w:val="en-US"/>
        </w:rPr>
        <w:t>J</w:t>
      </w:r>
      <w:r w:rsidR="009D155B">
        <w:rPr>
          <w:lang w:val="en-US"/>
        </w:rPr>
        <w:t xml:space="preserve"> = 8.7 Hz, 2H, CH</w:t>
      </w:r>
      <w:r w:rsidR="009D155B">
        <w:rPr>
          <w:vertAlign w:val="subscript"/>
          <w:lang w:val="en-US"/>
        </w:rPr>
        <w:t>ar</w:t>
      </w:r>
      <w:r w:rsidR="009D155B" w:rsidRPr="006A2040">
        <w:rPr>
          <w:lang w:val="en-US"/>
        </w:rPr>
        <w:t xml:space="preserve"> x</w:t>
      </w:r>
      <w:r w:rsidR="009D155B">
        <w:rPr>
          <w:lang w:val="en-US"/>
        </w:rPr>
        <w:t xml:space="preserve"> </w:t>
      </w:r>
      <w:r w:rsidR="009D155B" w:rsidRPr="006A2040">
        <w:rPr>
          <w:lang w:val="en-US"/>
        </w:rPr>
        <w:t xml:space="preserve">2), 6.86 (d, </w:t>
      </w:r>
      <w:r w:rsidR="009D155B" w:rsidRPr="006A2040">
        <w:rPr>
          <w:i/>
          <w:iCs/>
          <w:lang w:val="en-US"/>
        </w:rPr>
        <w:t>J</w:t>
      </w:r>
      <w:r w:rsidR="009D155B">
        <w:rPr>
          <w:lang w:val="en-US"/>
        </w:rPr>
        <w:t xml:space="preserve"> = 8.6 Hz, 2H, CH</w:t>
      </w:r>
      <w:r w:rsidR="009D155B" w:rsidRPr="006A2040">
        <w:rPr>
          <w:vertAlign w:val="subscript"/>
          <w:lang w:val="en-US"/>
        </w:rPr>
        <w:t>ar</w:t>
      </w:r>
      <w:r w:rsidR="009D155B" w:rsidRPr="006A2040">
        <w:rPr>
          <w:lang w:val="en-US"/>
        </w:rPr>
        <w:t xml:space="preserve"> x</w:t>
      </w:r>
      <w:r w:rsidR="009D155B">
        <w:rPr>
          <w:lang w:val="en-US"/>
        </w:rPr>
        <w:t xml:space="preserve"> </w:t>
      </w:r>
      <w:r w:rsidR="009D155B" w:rsidRPr="006A2040">
        <w:rPr>
          <w:lang w:val="en-US"/>
        </w:rPr>
        <w:t xml:space="preserve">2), 5.54 (d, </w:t>
      </w:r>
      <w:r w:rsidR="009D155B" w:rsidRPr="006A2040">
        <w:rPr>
          <w:i/>
          <w:iCs/>
          <w:lang w:val="en-US"/>
        </w:rPr>
        <w:t>J</w:t>
      </w:r>
      <w:r w:rsidR="009D155B" w:rsidRPr="006A2040">
        <w:rPr>
          <w:lang w:val="en-US"/>
        </w:rPr>
        <w:t xml:space="preserve"> = 14.5 Hz, 1H, C</w:t>
      </w:r>
      <w:r w:rsidR="009D155B" w:rsidRPr="006A2040">
        <w:rPr>
          <w:u w:val="single"/>
          <w:lang w:val="en-US"/>
        </w:rPr>
        <w:t>H</w:t>
      </w:r>
      <w:r w:rsidR="009D155B" w:rsidRPr="006A2040">
        <w:rPr>
          <w:vertAlign w:val="subscript"/>
          <w:lang w:val="en-US"/>
        </w:rPr>
        <w:t>2a</w:t>
      </w:r>
      <w:r w:rsidR="009D155B" w:rsidRPr="006A2040">
        <w:rPr>
          <w:lang w:val="en-US"/>
        </w:rPr>
        <w:t xml:space="preserve">-Ph), 4.65 (d, </w:t>
      </w:r>
      <w:r w:rsidR="009D155B" w:rsidRPr="006A2040">
        <w:rPr>
          <w:i/>
          <w:iCs/>
          <w:lang w:val="en-US"/>
        </w:rPr>
        <w:t>J</w:t>
      </w:r>
      <w:r w:rsidR="009D155B" w:rsidRPr="006A2040">
        <w:rPr>
          <w:lang w:val="en-US"/>
        </w:rPr>
        <w:t xml:space="preserve"> = 17.5 Hz, 1H, </w:t>
      </w:r>
      <w:r w:rsidR="009D155B" w:rsidRPr="006A2040">
        <w:rPr>
          <w:lang w:val="en-US"/>
        </w:rPr>
        <w:lastRenderedPageBreak/>
        <w:t>C</w:t>
      </w:r>
      <w:r w:rsidR="009D155B" w:rsidRPr="006A2040">
        <w:rPr>
          <w:u w:val="single"/>
          <w:lang w:val="en-US"/>
        </w:rPr>
        <w:t>H</w:t>
      </w:r>
      <w:r w:rsidR="009D155B" w:rsidRPr="006A2040">
        <w:rPr>
          <w:vertAlign w:val="subscript"/>
          <w:lang w:val="en-US"/>
        </w:rPr>
        <w:t>2</w:t>
      </w:r>
      <w:r w:rsidR="009D155B">
        <w:rPr>
          <w:vertAlign w:val="subscript"/>
          <w:lang w:val="en-US"/>
        </w:rPr>
        <w:t>b</w:t>
      </w:r>
      <w:r w:rsidR="009D155B">
        <w:rPr>
          <w:lang w:val="en-US"/>
        </w:rPr>
        <w:t>-</w:t>
      </w:r>
      <w:r w:rsidR="009D155B" w:rsidRPr="006A2040">
        <w:rPr>
          <w:lang w:val="en-US"/>
        </w:rPr>
        <w:t xml:space="preserve">6), 4.44 (d, </w:t>
      </w:r>
      <w:r w:rsidR="009D155B" w:rsidRPr="006A2040">
        <w:rPr>
          <w:i/>
          <w:iCs/>
          <w:lang w:val="en-US"/>
        </w:rPr>
        <w:t>J</w:t>
      </w:r>
      <w:r w:rsidR="009D155B" w:rsidRPr="006A2040">
        <w:rPr>
          <w:lang w:val="en-US"/>
        </w:rPr>
        <w:t xml:space="preserve"> = 17.5 Hz, 1H</w:t>
      </w:r>
      <w:r w:rsidR="009D155B">
        <w:rPr>
          <w:lang w:val="en-US"/>
        </w:rPr>
        <w:t>,</w:t>
      </w:r>
      <w:r w:rsidR="009D155B" w:rsidRPr="006A2040">
        <w:rPr>
          <w:lang w:val="en-US"/>
        </w:rPr>
        <w:t xml:space="preserve"> C</w:t>
      </w:r>
      <w:r w:rsidR="009D155B" w:rsidRPr="006A2040">
        <w:rPr>
          <w:u w:val="single"/>
          <w:lang w:val="en-US"/>
        </w:rPr>
        <w:t>H</w:t>
      </w:r>
      <w:r w:rsidR="009D155B" w:rsidRPr="006A2040">
        <w:rPr>
          <w:vertAlign w:val="subscript"/>
          <w:lang w:val="en-US"/>
        </w:rPr>
        <w:t>2</w:t>
      </w:r>
      <w:r w:rsidR="009D155B">
        <w:rPr>
          <w:vertAlign w:val="subscript"/>
          <w:lang w:val="en-US"/>
        </w:rPr>
        <w:t>a</w:t>
      </w:r>
      <w:r w:rsidR="009D155B">
        <w:rPr>
          <w:lang w:val="en-US"/>
        </w:rPr>
        <w:t>-</w:t>
      </w:r>
      <w:r w:rsidR="009D155B" w:rsidRPr="006A2040">
        <w:rPr>
          <w:lang w:val="en-US"/>
        </w:rPr>
        <w:t>6), 4.13 (s, 1H</w:t>
      </w:r>
      <w:r w:rsidR="009D155B">
        <w:rPr>
          <w:lang w:val="en-US"/>
        </w:rPr>
        <w:t>, CH-2</w:t>
      </w:r>
      <w:r w:rsidR="009D155B" w:rsidRPr="006A2040">
        <w:rPr>
          <w:lang w:val="en-US"/>
        </w:rPr>
        <w:t>), 3.79 (s, 3H</w:t>
      </w:r>
      <w:r w:rsidR="009D155B">
        <w:rPr>
          <w:lang w:val="en-US"/>
        </w:rPr>
        <w:t>, O-CH</w:t>
      </w:r>
      <w:r w:rsidR="009D155B">
        <w:rPr>
          <w:vertAlign w:val="subscript"/>
          <w:lang w:val="en-US"/>
        </w:rPr>
        <w:t>3</w:t>
      </w:r>
      <w:r w:rsidR="009D155B" w:rsidRPr="006A2040">
        <w:rPr>
          <w:lang w:val="en-US"/>
        </w:rPr>
        <w:t>), 3.38 (s, 3H</w:t>
      </w:r>
      <w:r w:rsidR="009D155B">
        <w:rPr>
          <w:lang w:val="en-US"/>
        </w:rPr>
        <w:t>, CO</w:t>
      </w:r>
      <w:r w:rsidR="009D155B">
        <w:rPr>
          <w:vertAlign w:val="subscript"/>
          <w:lang w:val="en-US"/>
        </w:rPr>
        <w:t>2</w:t>
      </w:r>
      <w:r w:rsidR="009D155B">
        <w:rPr>
          <w:lang w:val="en-US"/>
        </w:rPr>
        <w:t>CH</w:t>
      </w:r>
      <w:r w:rsidR="009D155B">
        <w:rPr>
          <w:vertAlign w:val="subscript"/>
          <w:lang w:val="en-US"/>
        </w:rPr>
        <w:t>3</w:t>
      </w:r>
      <w:r w:rsidR="009D155B" w:rsidRPr="006A2040">
        <w:rPr>
          <w:lang w:val="en-US"/>
        </w:rPr>
        <w:t xml:space="preserve">), 3.26 (d, </w:t>
      </w:r>
      <w:r w:rsidR="009D155B" w:rsidRPr="006A2040">
        <w:rPr>
          <w:i/>
          <w:iCs/>
          <w:lang w:val="en-US"/>
        </w:rPr>
        <w:t>J</w:t>
      </w:r>
      <w:r w:rsidR="009D155B" w:rsidRPr="006A2040">
        <w:rPr>
          <w:lang w:val="en-US"/>
        </w:rPr>
        <w:t xml:space="preserve"> = 14.5 Hz, 1H</w:t>
      </w:r>
      <w:r w:rsidR="009D155B">
        <w:rPr>
          <w:lang w:val="en-US"/>
        </w:rPr>
        <w:t>,</w:t>
      </w:r>
      <w:r w:rsidR="009D155B" w:rsidRPr="006A2040">
        <w:rPr>
          <w:lang w:val="en-US"/>
        </w:rPr>
        <w:t xml:space="preserve"> C</w:t>
      </w:r>
      <w:r w:rsidR="009D155B" w:rsidRPr="006A2040">
        <w:rPr>
          <w:u w:val="single"/>
          <w:lang w:val="en-US"/>
        </w:rPr>
        <w:t>H</w:t>
      </w:r>
      <w:r w:rsidR="009D155B" w:rsidRPr="006A2040">
        <w:rPr>
          <w:vertAlign w:val="subscript"/>
          <w:lang w:val="en-US"/>
        </w:rPr>
        <w:t>2</w:t>
      </w:r>
      <w:r w:rsidR="009D155B">
        <w:rPr>
          <w:vertAlign w:val="subscript"/>
          <w:lang w:val="en-US"/>
        </w:rPr>
        <w:t>b</w:t>
      </w:r>
      <w:r w:rsidR="009D155B" w:rsidRPr="006A2040">
        <w:rPr>
          <w:lang w:val="en-US"/>
        </w:rPr>
        <w:t>-Ph), 1.53 (s, 3H</w:t>
      </w:r>
      <w:r w:rsidR="009D155B">
        <w:rPr>
          <w:lang w:val="en-US"/>
        </w:rPr>
        <w:t>, CH</w:t>
      </w:r>
      <w:r w:rsidR="009D155B">
        <w:rPr>
          <w:vertAlign w:val="subscript"/>
          <w:lang w:val="en-US"/>
        </w:rPr>
        <w:t>3</w:t>
      </w:r>
      <w:r w:rsidR="009D155B" w:rsidRPr="006A2040">
        <w:rPr>
          <w:lang w:val="en-US"/>
        </w:rPr>
        <w:t>).</w:t>
      </w:r>
      <w:r w:rsidR="009D155B" w:rsidRPr="006A2040">
        <w:rPr>
          <w:vertAlign w:val="superscript"/>
          <w:lang w:val="en-US"/>
        </w:rPr>
        <w:t>13</w:t>
      </w:r>
      <w:r w:rsidR="009D155B" w:rsidRPr="006A2040">
        <w:rPr>
          <w:lang w:val="en-US"/>
        </w:rPr>
        <w:t>C NMR (100 MHz, CDCl</w:t>
      </w:r>
      <w:r w:rsidR="009D155B" w:rsidRPr="006A2040">
        <w:rPr>
          <w:vertAlign w:val="subscript"/>
          <w:lang w:val="en-US"/>
        </w:rPr>
        <w:t>3</w:t>
      </w:r>
      <w:r w:rsidR="009D155B" w:rsidRPr="006A2040">
        <w:rPr>
          <w:lang w:val="en-US"/>
        </w:rPr>
        <w:t xml:space="preserve">) </w:t>
      </w:r>
      <w:r w:rsidR="009D155B" w:rsidRPr="006A2040">
        <w:t>δ</w:t>
      </w:r>
      <w:r w:rsidR="009D155B" w:rsidRPr="006A2040">
        <w:rPr>
          <w:lang w:val="en-US"/>
        </w:rPr>
        <w:t xml:space="preserve"> 170.5</w:t>
      </w:r>
      <w:r w:rsidR="009D155B">
        <w:rPr>
          <w:lang w:val="en-US"/>
        </w:rPr>
        <w:t xml:space="preserve"> (CO</w:t>
      </w:r>
      <w:r w:rsidR="009D155B">
        <w:rPr>
          <w:vertAlign w:val="subscript"/>
          <w:lang w:val="en-US"/>
        </w:rPr>
        <w:t>2</w:t>
      </w:r>
      <w:r w:rsidR="009D155B">
        <w:rPr>
          <w:lang w:val="en-US"/>
        </w:rPr>
        <w:t>)</w:t>
      </w:r>
      <w:r w:rsidR="009D155B" w:rsidRPr="006A2040">
        <w:rPr>
          <w:lang w:val="en-US"/>
        </w:rPr>
        <w:t>, 165.5</w:t>
      </w:r>
      <w:r w:rsidR="009D155B">
        <w:rPr>
          <w:lang w:val="en-US"/>
        </w:rPr>
        <w:t xml:space="preserve"> (C-5)</w:t>
      </w:r>
      <w:r w:rsidR="009D155B" w:rsidRPr="006A2040">
        <w:rPr>
          <w:lang w:val="en-US"/>
        </w:rPr>
        <w:t>, 159.9</w:t>
      </w:r>
      <w:r w:rsidR="009D155B">
        <w:rPr>
          <w:lang w:val="en-US"/>
        </w:rPr>
        <w:t xml:space="preserve"> (C</w:t>
      </w:r>
      <w:r w:rsidR="009D155B" w:rsidRPr="00DE2F64">
        <w:rPr>
          <w:vertAlign w:val="subscript"/>
          <w:lang w:val="en-US"/>
        </w:rPr>
        <w:t>ar</w:t>
      </w:r>
      <w:r w:rsidR="009D155B" w:rsidRPr="00DE2F64">
        <w:rPr>
          <w:lang w:val="en-US"/>
        </w:rPr>
        <w:t>)</w:t>
      </w:r>
      <w:r w:rsidR="009D155B" w:rsidRPr="006A2040">
        <w:rPr>
          <w:lang w:val="en-US"/>
        </w:rPr>
        <w:t>, 135.8</w:t>
      </w:r>
      <w:r w:rsidR="009D155B">
        <w:rPr>
          <w:lang w:val="en-US"/>
        </w:rPr>
        <w:t xml:space="preserve"> (C</w:t>
      </w:r>
      <w:r w:rsidR="009D155B" w:rsidRPr="00DE2F64">
        <w:rPr>
          <w:vertAlign w:val="subscript"/>
          <w:lang w:val="en-US"/>
        </w:rPr>
        <w:t>ar</w:t>
      </w:r>
      <w:r w:rsidR="009D155B" w:rsidRPr="00DE2F64">
        <w:rPr>
          <w:lang w:val="en-US"/>
        </w:rPr>
        <w:t>)</w:t>
      </w:r>
      <w:r w:rsidR="009D155B" w:rsidRPr="006A2040">
        <w:rPr>
          <w:lang w:val="en-US"/>
        </w:rPr>
        <w:t>, 129.7</w:t>
      </w:r>
      <w:r w:rsidR="009D155B">
        <w:rPr>
          <w:lang w:val="en-US"/>
        </w:rPr>
        <w:t xml:space="preserve"> (2C, CH</w:t>
      </w:r>
      <w:r w:rsidR="009D155B" w:rsidRPr="00DE2F64">
        <w:rPr>
          <w:vertAlign w:val="subscript"/>
          <w:lang w:val="en-US"/>
        </w:rPr>
        <w:t>ar</w:t>
      </w:r>
      <w:r w:rsidR="009D155B">
        <w:rPr>
          <w:lang w:val="en-US"/>
        </w:rPr>
        <w:t xml:space="preserve"> x 2</w:t>
      </w:r>
      <w:r w:rsidR="009D155B" w:rsidRPr="00DE2F64">
        <w:rPr>
          <w:lang w:val="en-US"/>
        </w:rPr>
        <w:t>)</w:t>
      </w:r>
      <w:r w:rsidR="009D155B" w:rsidRPr="006A2040">
        <w:rPr>
          <w:lang w:val="en-US"/>
        </w:rPr>
        <w:t>, 128.9</w:t>
      </w:r>
      <w:r w:rsidR="009D155B">
        <w:rPr>
          <w:lang w:val="en-US"/>
        </w:rPr>
        <w:t xml:space="preserve"> (2C, CH</w:t>
      </w:r>
      <w:r w:rsidR="009D155B" w:rsidRPr="00DE2F64">
        <w:rPr>
          <w:vertAlign w:val="subscript"/>
          <w:lang w:val="en-US"/>
        </w:rPr>
        <w:t>ar</w:t>
      </w:r>
      <w:r w:rsidR="009D155B">
        <w:rPr>
          <w:lang w:val="en-US"/>
        </w:rPr>
        <w:t xml:space="preserve"> x 2)</w:t>
      </w:r>
      <w:r w:rsidR="009D155B" w:rsidRPr="006A2040">
        <w:rPr>
          <w:lang w:val="en-US"/>
        </w:rPr>
        <w:t>, 128.8</w:t>
      </w:r>
      <w:r w:rsidR="009D155B">
        <w:rPr>
          <w:lang w:val="en-US"/>
        </w:rPr>
        <w:t xml:space="preserve"> (2C, CH</w:t>
      </w:r>
      <w:r w:rsidR="009D155B" w:rsidRPr="00DE2F64">
        <w:rPr>
          <w:vertAlign w:val="subscript"/>
          <w:lang w:val="en-US"/>
        </w:rPr>
        <w:t>ar</w:t>
      </w:r>
      <w:r w:rsidR="009D155B">
        <w:rPr>
          <w:lang w:val="en-US"/>
        </w:rPr>
        <w:t xml:space="preserve"> x 2</w:t>
      </w:r>
      <w:r w:rsidR="009D155B" w:rsidRPr="00DE2F64">
        <w:rPr>
          <w:lang w:val="en-US"/>
        </w:rPr>
        <w:t>)</w:t>
      </w:r>
      <w:r w:rsidR="009D155B" w:rsidRPr="006A2040">
        <w:rPr>
          <w:lang w:val="en-US"/>
        </w:rPr>
        <w:t>, 128.0</w:t>
      </w:r>
      <w:r w:rsidR="009D155B">
        <w:rPr>
          <w:lang w:val="en-US"/>
        </w:rPr>
        <w:t xml:space="preserve"> (CH</w:t>
      </w:r>
      <w:r w:rsidR="009D155B" w:rsidRPr="00DE2F64">
        <w:rPr>
          <w:vertAlign w:val="subscript"/>
          <w:lang w:val="en-US"/>
        </w:rPr>
        <w:t>ar</w:t>
      </w:r>
      <w:r w:rsidR="009D155B" w:rsidRPr="00DE2F64">
        <w:rPr>
          <w:lang w:val="en-US"/>
        </w:rPr>
        <w:t>)</w:t>
      </w:r>
      <w:r w:rsidR="009D155B" w:rsidRPr="006A2040">
        <w:rPr>
          <w:lang w:val="en-US"/>
        </w:rPr>
        <w:t>, 127.2</w:t>
      </w:r>
      <w:r w:rsidR="009D155B">
        <w:rPr>
          <w:lang w:val="en-US"/>
        </w:rPr>
        <w:t xml:space="preserve"> (C</w:t>
      </w:r>
      <w:r w:rsidR="009D155B" w:rsidRPr="00DE2F64">
        <w:rPr>
          <w:vertAlign w:val="subscript"/>
          <w:lang w:val="en-US"/>
        </w:rPr>
        <w:t>ar</w:t>
      </w:r>
      <w:r w:rsidR="009D155B" w:rsidRPr="00DE2F64">
        <w:rPr>
          <w:lang w:val="en-US"/>
        </w:rPr>
        <w:t>)</w:t>
      </w:r>
      <w:r w:rsidR="009D155B" w:rsidRPr="006A2040">
        <w:rPr>
          <w:lang w:val="en-US"/>
        </w:rPr>
        <w:t>, 113.9</w:t>
      </w:r>
      <w:r w:rsidR="009D155B">
        <w:rPr>
          <w:lang w:val="en-US"/>
        </w:rPr>
        <w:t xml:space="preserve"> (2C, CH</w:t>
      </w:r>
      <w:r w:rsidR="009D155B" w:rsidRPr="00DE2F64">
        <w:rPr>
          <w:vertAlign w:val="subscript"/>
          <w:lang w:val="en-US"/>
        </w:rPr>
        <w:t>ar</w:t>
      </w:r>
      <w:r w:rsidR="009D155B">
        <w:rPr>
          <w:lang w:val="en-US"/>
        </w:rPr>
        <w:t xml:space="preserve"> x 2</w:t>
      </w:r>
      <w:r w:rsidR="009D155B" w:rsidRPr="00DE2F64">
        <w:rPr>
          <w:lang w:val="en-US"/>
        </w:rPr>
        <w:t>)</w:t>
      </w:r>
      <w:r w:rsidR="009D155B" w:rsidRPr="006A2040">
        <w:rPr>
          <w:lang w:val="en-US"/>
        </w:rPr>
        <w:t>, 78.3</w:t>
      </w:r>
      <w:r w:rsidR="009D155B">
        <w:rPr>
          <w:lang w:val="en-US"/>
        </w:rPr>
        <w:t xml:space="preserve"> (C-2)</w:t>
      </w:r>
      <w:r w:rsidR="009D155B" w:rsidRPr="006A2040">
        <w:rPr>
          <w:lang w:val="en-US"/>
        </w:rPr>
        <w:t>, 63.1</w:t>
      </w:r>
      <w:r w:rsidR="009D155B">
        <w:rPr>
          <w:lang w:val="en-US"/>
        </w:rPr>
        <w:t xml:space="preserve"> (CH</w:t>
      </w:r>
      <w:r w:rsidR="009D155B">
        <w:rPr>
          <w:vertAlign w:val="subscript"/>
          <w:lang w:val="en-US"/>
        </w:rPr>
        <w:t>2</w:t>
      </w:r>
      <w:r w:rsidR="009D155B">
        <w:rPr>
          <w:lang w:val="en-US"/>
        </w:rPr>
        <w:t>-6)</w:t>
      </w:r>
      <w:r w:rsidR="009D155B" w:rsidRPr="006A2040">
        <w:rPr>
          <w:lang w:val="en-US"/>
        </w:rPr>
        <w:t>, 62.8</w:t>
      </w:r>
      <w:r w:rsidR="009D155B">
        <w:rPr>
          <w:lang w:val="en-US"/>
        </w:rPr>
        <w:t xml:space="preserve"> (CH-3)</w:t>
      </w:r>
      <w:r w:rsidR="009D155B" w:rsidRPr="006A2040">
        <w:rPr>
          <w:lang w:val="en-US"/>
        </w:rPr>
        <w:t>, 55.3</w:t>
      </w:r>
      <w:r w:rsidR="009D155B">
        <w:rPr>
          <w:lang w:val="en-US"/>
        </w:rPr>
        <w:t xml:space="preserve"> (OCH</w:t>
      </w:r>
      <w:r w:rsidR="009D155B">
        <w:rPr>
          <w:vertAlign w:val="subscript"/>
          <w:lang w:val="en-US"/>
        </w:rPr>
        <w:t>3</w:t>
      </w:r>
      <w:r w:rsidR="009D155B">
        <w:rPr>
          <w:lang w:val="en-US"/>
        </w:rPr>
        <w:t>)</w:t>
      </w:r>
      <w:r w:rsidR="009D155B" w:rsidRPr="006A2040">
        <w:rPr>
          <w:lang w:val="en-US"/>
        </w:rPr>
        <w:t>, 52.3</w:t>
      </w:r>
      <w:r w:rsidR="009D155B">
        <w:rPr>
          <w:lang w:val="en-US"/>
        </w:rPr>
        <w:t xml:space="preserve"> (CO</w:t>
      </w:r>
      <w:r w:rsidR="009D155B">
        <w:rPr>
          <w:vertAlign w:val="subscript"/>
          <w:lang w:val="en-US"/>
        </w:rPr>
        <w:t>2</w:t>
      </w:r>
      <w:r w:rsidR="009D155B" w:rsidRPr="00DE2F64">
        <w:rPr>
          <w:u w:val="single"/>
          <w:lang w:val="en-US"/>
        </w:rPr>
        <w:t>C</w:t>
      </w:r>
      <w:r w:rsidR="009D155B">
        <w:rPr>
          <w:lang w:val="en-US"/>
        </w:rPr>
        <w:t>H</w:t>
      </w:r>
      <w:r w:rsidR="009D155B">
        <w:rPr>
          <w:vertAlign w:val="subscript"/>
          <w:lang w:val="en-US"/>
        </w:rPr>
        <w:t>3</w:t>
      </w:r>
      <w:r w:rsidR="009D155B">
        <w:rPr>
          <w:lang w:val="en-US"/>
        </w:rPr>
        <w:t>)</w:t>
      </w:r>
      <w:r w:rsidR="009D155B" w:rsidRPr="006A2040">
        <w:rPr>
          <w:lang w:val="en-US"/>
        </w:rPr>
        <w:t>, 46.8</w:t>
      </w:r>
      <w:r w:rsidR="009D155B">
        <w:rPr>
          <w:lang w:val="en-US"/>
        </w:rPr>
        <w:t xml:space="preserve"> (CH</w:t>
      </w:r>
      <w:r w:rsidR="009D155B">
        <w:rPr>
          <w:vertAlign w:val="subscript"/>
          <w:lang w:val="en-US"/>
        </w:rPr>
        <w:t>2</w:t>
      </w:r>
      <w:r w:rsidR="009D155B">
        <w:rPr>
          <w:lang w:val="en-US"/>
        </w:rPr>
        <w:t>-Ph)</w:t>
      </w:r>
      <w:r w:rsidR="009D155B" w:rsidRPr="006A2040">
        <w:rPr>
          <w:lang w:val="en-US"/>
        </w:rPr>
        <w:t>, 19.5</w:t>
      </w:r>
      <w:r w:rsidR="009D155B">
        <w:rPr>
          <w:lang w:val="en-US"/>
        </w:rPr>
        <w:t xml:space="preserve"> (C</w:t>
      </w:r>
      <w:r w:rsidR="009D155B" w:rsidRPr="00280D6F">
        <w:rPr>
          <w:u w:val="single"/>
          <w:lang w:val="en-US"/>
        </w:rPr>
        <w:t>C</w:t>
      </w:r>
      <w:r w:rsidR="009D155B">
        <w:rPr>
          <w:lang w:val="en-US"/>
        </w:rPr>
        <w:t>H</w:t>
      </w:r>
      <w:r w:rsidR="009D155B">
        <w:rPr>
          <w:vertAlign w:val="subscript"/>
          <w:lang w:val="en-US"/>
        </w:rPr>
        <w:t>3</w:t>
      </w:r>
      <w:r w:rsidR="009D155B">
        <w:rPr>
          <w:lang w:val="en-US"/>
        </w:rPr>
        <w:t>)</w:t>
      </w:r>
      <w:r w:rsidR="009D155B" w:rsidRPr="006A2040">
        <w:rPr>
          <w:lang w:val="en-US"/>
        </w:rPr>
        <w:t xml:space="preserve">. MS (ESI) </w:t>
      </w:r>
      <w:r w:rsidR="009D155B" w:rsidRPr="00243F7F">
        <w:rPr>
          <w:lang w:val="en-US"/>
        </w:rPr>
        <w:t>m/z (%): 392.44 [(M + Na)</w:t>
      </w:r>
      <w:r w:rsidR="009D155B" w:rsidRPr="00243F7F">
        <w:rPr>
          <w:vertAlign w:val="superscript"/>
          <w:lang w:val="en-US"/>
        </w:rPr>
        <w:t>+</w:t>
      </w:r>
      <w:r w:rsidR="009D155B" w:rsidRPr="00243F7F">
        <w:rPr>
          <w:lang w:val="en-US"/>
        </w:rPr>
        <w:t>, 100]. Anal. Calcd. for C</w:t>
      </w:r>
      <w:r w:rsidR="009D155B" w:rsidRPr="00243F7F">
        <w:rPr>
          <w:vertAlign w:val="subscript"/>
          <w:lang w:val="en-US"/>
        </w:rPr>
        <w:t>21</w:t>
      </w:r>
      <w:r w:rsidR="009D155B" w:rsidRPr="00243F7F">
        <w:rPr>
          <w:lang w:val="en-US"/>
        </w:rPr>
        <w:t>H</w:t>
      </w:r>
      <w:r w:rsidR="009D155B" w:rsidRPr="00243F7F">
        <w:rPr>
          <w:vertAlign w:val="subscript"/>
          <w:lang w:val="en-US"/>
        </w:rPr>
        <w:t>23</w:t>
      </w:r>
      <w:r w:rsidR="009D155B" w:rsidRPr="00243F7F">
        <w:rPr>
          <w:lang w:val="en-US"/>
        </w:rPr>
        <w:t>NO</w:t>
      </w:r>
      <w:r w:rsidR="009D155B" w:rsidRPr="00243F7F">
        <w:rPr>
          <w:vertAlign w:val="subscript"/>
          <w:lang w:val="en-US"/>
        </w:rPr>
        <w:t>5</w:t>
      </w:r>
      <w:r w:rsidR="009D155B" w:rsidRPr="00243F7F">
        <w:rPr>
          <w:lang w:val="en-US"/>
        </w:rPr>
        <w:t xml:space="preserve">: C, 68.28; H, 6.28; N, 3.79. Found: C, </w:t>
      </w:r>
      <w:r w:rsidR="00243F7F" w:rsidRPr="00243F7F">
        <w:rPr>
          <w:lang w:val="en-US"/>
        </w:rPr>
        <w:t>68.55</w:t>
      </w:r>
      <w:r w:rsidR="009D155B" w:rsidRPr="00243F7F">
        <w:rPr>
          <w:lang w:val="en-US"/>
        </w:rPr>
        <w:t xml:space="preserve">; H, </w:t>
      </w:r>
      <w:r w:rsidR="00243F7F" w:rsidRPr="00243F7F">
        <w:rPr>
          <w:lang w:val="en-US"/>
        </w:rPr>
        <w:t>6.41</w:t>
      </w:r>
      <w:r w:rsidR="009D155B" w:rsidRPr="00243F7F">
        <w:rPr>
          <w:lang w:val="en-US"/>
        </w:rPr>
        <w:t xml:space="preserve">; N, </w:t>
      </w:r>
      <w:r w:rsidR="00243F7F" w:rsidRPr="00243F7F">
        <w:rPr>
          <w:lang w:val="en-US"/>
        </w:rPr>
        <w:t>3.51</w:t>
      </w:r>
      <w:r w:rsidR="009D155B" w:rsidRPr="00243F7F">
        <w:rPr>
          <w:lang w:val="en-US"/>
        </w:rPr>
        <w:t>.</w:t>
      </w:r>
    </w:p>
    <w:p w:rsidR="009D155B" w:rsidRDefault="009D155B" w:rsidP="00ED1B7E">
      <w:pPr>
        <w:spacing w:line="288" w:lineRule="auto"/>
        <w:jc w:val="both"/>
        <w:rPr>
          <w:lang w:val="en-US"/>
        </w:rPr>
      </w:pPr>
    </w:p>
    <w:p w:rsidR="00A425A3" w:rsidRDefault="00A425A3" w:rsidP="00A425A3">
      <w:pPr>
        <w:jc w:val="both"/>
      </w:pPr>
    </w:p>
    <w:p w:rsidR="001F76C6" w:rsidRPr="00986261" w:rsidRDefault="009D155B" w:rsidP="009D155B">
      <w:r>
        <w:br w:type="page"/>
      </w:r>
    </w:p>
    <w:p w:rsidR="009D155B" w:rsidRDefault="009D155B" w:rsidP="009D155B">
      <w:pPr>
        <w:spacing w:after="0" w:line="288" w:lineRule="auto"/>
        <w:jc w:val="both"/>
        <w:rPr>
          <w:lang w:val="en-US"/>
        </w:rPr>
      </w:pPr>
      <w:r>
        <w:rPr>
          <w:noProof/>
          <w:lang w:eastAsia="en-GB"/>
        </w:rPr>
        <w:lastRenderedPageBreak/>
        <w:drawing>
          <wp:inline distT="0" distB="0" distL="0" distR="0" wp14:anchorId="6E45362C" wp14:editId="703C3A28">
            <wp:extent cx="6120000" cy="427320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1 di EL553.png"/>
                    <pic:cNvPicPr/>
                  </pic:nvPicPr>
                  <pic:blipFill>
                    <a:blip r:embed="rId29">
                      <a:extLst>
                        <a:ext uri="{28A0092B-C50C-407E-A947-70E740481C1C}">
                          <a14:useLocalDpi xmlns:a14="http://schemas.microsoft.com/office/drawing/2010/main" val="0"/>
                        </a:ext>
                      </a:extLst>
                    </a:blip>
                    <a:stretch>
                      <a:fillRect/>
                    </a:stretch>
                  </pic:blipFill>
                  <pic:spPr>
                    <a:xfrm>
                      <a:off x="0" y="0"/>
                      <a:ext cx="6120000" cy="4273200"/>
                    </a:xfrm>
                    <a:prstGeom prst="rect">
                      <a:avLst/>
                    </a:prstGeom>
                  </pic:spPr>
                </pic:pic>
              </a:graphicData>
            </a:graphic>
          </wp:inline>
        </w:drawing>
      </w:r>
    </w:p>
    <w:p w:rsidR="009D155B" w:rsidRDefault="009D155B" w:rsidP="009D155B">
      <w:pPr>
        <w:pStyle w:val="Nessunaspaziatura"/>
      </w:pPr>
      <w:r w:rsidRPr="002039B4">
        <w:t>Figure S1</w:t>
      </w:r>
      <w:r>
        <w:t>.</w:t>
      </w:r>
      <w:r w:rsidRPr="002039B4">
        <w:t xml:space="preserve"> </w:t>
      </w:r>
      <w:r w:rsidRPr="002039B4">
        <w:rPr>
          <w:vertAlign w:val="superscript"/>
        </w:rPr>
        <w:t>1</w:t>
      </w:r>
      <w:r>
        <w:t xml:space="preserve">H NMR spectrum of compound </w:t>
      </w:r>
      <w:r w:rsidR="00A67F81">
        <w:rPr>
          <w:b/>
        </w:rPr>
        <w:t>2</w:t>
      </w:r>
      <w:r>
        <w:rPr>
          <w:b/>
        </w:rPr>
        <w:t>9</w:t>
      </w:r>
      <w:r w:rsidRPr="002039B4">
        <w:t xml:space="preserve"> (400 MHz,</w:t>
      </w:r>
      <w:r w:rsidRPr="000761DF">
        <w:t xml:space="preserve"> </w:t>
      </w:r>
      <w:r w:rsidRPr="002039B4">
        <w:t>CDCl</w:t>
      </w:r>
      <w:r w:rsidRPr="009727A5">
        <w:rPr>
          <w:vertAlign w:val="subscript"/>
        </w:rPr>
        <w:t>3</w:t>
      </w:r>
      <w:r w:rsidRPr="002039B4">
        <w:t>).</w:t>
      </w:r>
      <w:r w:rsidRPr="000761DF">
        <w:t xml:space="preserve"> </w:t>
      </w:r>
    </w:p>
    <w:p w:rsidR="009D155B" w:rsidRDefault="009D155B" w:rsidP="009D155B">
      <w:pPr>
        <w:spacing w:after="0" w:line="288" w:lineRule="auto"/>
        <w:jc w:val="both"/>
      </w:pPr>
      <w:r>
        <w:rPr>
          <w:noProof/>
          <w:lang w:eastAsia="en-GB"/>
        </w:rPr>
        <w:drawing>
          <wp:inline distT="0" distB="0" distL="0" distR="0" wp14:anchorId="518FFA41" wp14:editId="1B8074D8">
            <wp:extent cx="6184800" cy="4269600"/>
            <wp:effectExtent l="0" t="0" r="6985"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13 di EL553.png"/>
                    <pic:cNvPicPr/>
                  </pic:nvPicPr>
                  <pic:blipFill>
                    <a:blip r:embed="rId30">
                      <a:extLst>
                        <a:ext uri="{28A0092B-C50C-407E-A947-70E740481C1C}">
                          <a14:useLocalDpi xmlns:a14="http://schemas.microsoft.com/office/drawing/2010/main" val="0"/>
                        </a:ext>
                      </a:extLst>
                    </a:blip>
                    <a:stretch>
                      <a:fillRect/>
                    </a:stretch>
                  </pic:blipFill>
                  <pic:spPr>
                    <a:xfrm>
                      <a:off x="0" y="0"/>
                      <a:ext cx="6184800" cy="4269600"/>
                    </a:xfrm>
                    <a:prstGeom prst="rect">
                      <a:avLst/>
                    </a:prstGeom>
                  </pic:spPr>
                </pic:pic>
              </a:graphicData>
            </a:graphic>
          </wp:inline>
        </w:drawing>
      </w:r>
    </w:p>
    <w:p w:rsidR="009D155B" w:rsidRDefault="009D155B" w:rsidP="009D155B">
      <w:pPr>
        <w:pStyle w:val="Nessunaspaziatura"/>
      </w:pPr>
      <w:r>
        <w:t>Figure S2.</w:t>
      </w:r>
      <w:r w:rsidRPr="002039B4">
        <w:t xml:space="preserve"> </w:t>
      </w:r>
      <w:r>
        <w:rPr>
          <w:vertAlign w:val="superscript"/>
        </w:rPr>
        <w:t>13</w:t>
      </w:r>
      <w:r>
        <w:t xml:space="preserve">C NMR spectrum of compound </w:t>
      </w:r>
      <w:r w:rsidR="00A67F81">
        <w:rPr>
          <w:b/>
        </w:rPr>
        <w:t>2</w:t>
      </w:r>
      <w:r>
        <w:rPr>
          <w:b/>
        </w:rPr>
        <w:t>9</w:t>
      </w:r>
      <w:r>
        <w:t xml:space="preserve"> (10</w:t>
      </w:r>
      <w:r w:rsidRPr="002039B4">
        <w:t>0 MHz,</w:t>
      </w:r>
      <w:r w:rsidRPr="000761DF">
        <w:t xml:space="preserve"> </w:t>
      </w:r>
      <w:r w:rsidRPr="002039B4">
        <w:t>CDCl</w:t>
      </w:r>
      <w:r w:rsidRPr="009727A5">
        <w:rPr>
          <w:vertAlign w:val="subscript"/>
        </w:rPr>
        <w:t>3</w:t>
      </w:r>
      <w:r w:rsidRPr="002039B4">
        <w:t>).</w:t>
      </w:r>
      <w:r w:rsidRPr="000761DF">
        <w:t xml:space="preserve"> </w:t>
      </w:r>
    </w:p>
    <w:p w:rsidR="009D155B" w:rsidRPr="002C61AD" w:rsidRDefault="009D155B" w:rsidP="009D155B">
      <w:pPr>
        <w:rPr>
          <w:lang w:val="en-US"/>
        </w:rPr>
      </w:pPr>
      <w:r>
        <w:rPr>
          <w:noProof/>
          <w:lang w:eastAsia="en-GB"/>
        </w:rPr>
        <w:lastRenderedPageBreak/>
        <w:drawing>
          <wp:inline distT="0" distB="0" distL="0" distR="0" wp14:anchorId="131A6B53" wp14:editId="7793FC7B">
            <wp:extent cx="6120130" cy="4225925"/>
            <wp:effectExtent l="0" t="0" r="0" b="3175"/>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525-H1.png"/>
                    <pic:cNvPicPr/>
                  </pic:nvPicPr>
                  <pic:blipFill>
                    <a:blip r:embed="rId31">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r>
        <w:t>Figure S3</w:t>
      </w:r>
      <w:r>
        <w:rPr>
          <w:lang w:val="en-US"/>
        </w:rPr>
        <w:t>.</w:t>
      </w:r>
      <w:r w:rsidRPr="002039B4">
        <w:rPr>
          <w:lang w:val="en-US"/>
        </w:rPr>
        <w:t xml:space="preserve"> </w:t>
      </w:r>
      <w:r>
        <w:rPr>
          <w:vertAlign w:val="superscript"/>
        </w:rPr>
        <w:t>1</w:t>
      </w:r>
      <w:r>
        <w:t>H</w:t>
      </w:r>
      <w:r>
        <w:rPr>
          <w:lang w:val="en-US"/>
        </w:rPr>
        <w:t xml:space="preserve"> NMR spectrum of compound </w:t>
      </w:r>
      <w:r w:rsidR="00A67F81">
        <w:rPr>
          <w:b/>
        </w:rPr>
        <w:t>3</w:t>
      </w:r>
      <w:r>
        <w:rPr>
          <w:b/>
        </w:rPr>
        <w:t>5</w:t>
      </w:r>
      <w:r>
        <w:t xml:space="preserve"> (5</w:t>
      </w:r>
      <w:r w:rsidRPr="002039B4">
        <w:rPr>
          <w:lang w:val="en-US"/>
        </w:rPr>
        <w:t>0 MHz,</w:t>
      </w:r>
      <w:r w:rsidRPr="000761DF">
        <w:rPr>
          <w:lang w:val="en-US"/>
        </w:rPr>
        <w:t xml:space="preserve"> </w:t>
      </w:r>
      <w:r w:rsidRPr="002039B4">
        <w:rPr>
          <w:lang w:val="en-US"/>
        </w:rPr>
        <w:t>CDCl</w:t>
      </w:r>
      <w:r w:rsidRPr="009727A5">
        <w:rPr>
          <w:vertAlign w:val="subscript"/>
          <w:lang w:val="en-US"/>
        </w:rPr>
        <w:t>3</w:t>
      </w:r>
      <w:r w:rsidRPr="002039B4">
        <w:rPr>
          <w:lang w:val="en-US"/>
        </w:rPr>
        <w:t>).</w:t>
      </w:r>
      <w:r w:rsidRPr="000761DF">
        <w:rPr>
          <w:lang w:val="en-US"/>
        </w:rPr>
        <w:t xml:space="preserve"> </w:t>
      </w:r>
    </w:p>
    <w:p w:rsidR="009D155B" w:rsidRDefault="009D155B" w:rsidP="009D155B">
      <w:pPr>
        <w:pStyle w:val="Nessunaspaziatura"/>
        <w:spacing w:line="288" w:lineRule="auto"/>
        <w:rPr>
          <w:b/>
          <w:lang w:val="en-GB"/>
        </w:rPr>
      </w:pPr>
      <w:r>
        <w:rPr>
          <w:b/>
          <w:noProof/>
          <w:lang w:val="en-GB" w:eastAsia="en-GB"/>
        </w:rPr>
        <w:drawing>
          <wp:inline distT="0" distB="0" distL="0" distR="0" wp14:anchorId="0349F6C5" wp14:editId="478C8F40">
            <wp:extent cx="6120130" cy="4225925"/>
            <wp:effectExtent l="0" t="0" r="0" b="3175"/>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13 di El525.png"/>
                    <pic:cNvPicPr/>
                  </pic:nvPicPr>
                  <pic:blipFill>
                    <a:blip r:embed="rId32">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p>
    <w:p w:rsidR="009D155B" w:rsidRDefault="009D155B" w:rsidP="009D155B">
      <w:pPr>
        <w:pStyle w:val="Nessunaspaziatura"/>
      </w:pPr>
      <w:r>
        <w:t>Figure S4.</w:t>
      </w:r>
      <w:r w:rsidRPr="002039B4">
        <w:t xml:space="preserve"> </w:t>
      </w:r>
      <w:r>
        <w:rPr>
          <w:vertAlign w:val="superscript"/>
        </w:rPr>
        <w:t>13</w:t>
      </w:r>
      <w:r>
        <w:t xml:space="preserve">C NMR spectrum of compound </w:t>
      </w:r>
      <w:r w:rsidR="00A67F81">
        <w:rPr>
          <w:b/>
        </w:rPr>
        <w:t>3</w:t>
      </w:r>
      <w:r>
        <w:rPr>
          <w:b/>
        </w:rPr>
        <w:t>5</w:t>
      </w:r>
      <w:r>
        <w:t xml:space="preserve"> (10</w:t>
      </w:r>
      <w:r w:rsidRPr="002039B4">
        <w:t>0 MHz,</w:t>
      </w:r>
      <w:r w:rsidRPr="000761DF">
        <w:t xml:space="preserve"> </w:t>
      </w:r>
      <w:r w:rsidRPr="002039B4">
        <w:t>CDCl</w:t>
      </w:r>
      <w:r w:rsidRPr="009727A5">
        <w:rPr>
          <w:vertAlign w:val="subscript"/>
        </w:rPr>
        <w:t>3</w:t>
      </w:r>
      <w:r w:rsidRPr="002039B4">
        <w:t>).</w:t>
      </w:r>
      <w:r w:rsidRPr="000761DF">
        <w:t xml:space="preserve"> </w:t>
      </w:r>
    </w:p>
    <w:p w:rsidR="002E5B8D" w:rsidRDefault="002E5B8D" w:rsidP="009D155B">
      <w:pPr>
        <w:pStyle w:val="Nessunaspaziatura"/>
      </w:pPr>
      <w:r>
        <w:rPr>
          <w:noProof/>
          <w:lang w:val="en-GB" w:eastAsia="en-GB"/>
        </w:rPr>
        <w:lastRenderedPageBreak/>
        <w:drawing>
          <wp:inline distT="0" distB="0" distL="0" distR="0">
            <wp:extent cx="6120130" cy="4225925"/>
            <wp:effectExtent l="0" t="0" r="0" b="3175"/>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L526 H1.png"/>
                    <pic:cNvPicPr/>
                  </pic:nvPicPr>
                  <pic:blipFill>
                    <a:blip r:embed="rId33">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p>
    <w:p w:rsidR="002E5B8D" w:rsidRDefault="002E5B8D" w:rsidP="002E5B8D">
      <w:pPr>
        <w:pStyle w:val="Nessunaspaziatura"/>
      </w:pPr>
      <w:r>
        <w:t>Figure S5.</w:t>
      </w:r>
      <w:r w:rsidRPr="002039B4">
        <w:t xml:space="preserve"> </w:t>
      </w:r>
      <w:r>
        <w:rPr>
          <w:vertAlign w:val="superscript"/>
        </w:rPr>
        <w:t>1</w:t>
      </w:r>
      <w:r>
        <w:t xml:space="preserve">H NMR spectrum of compound </w:t>
      </w:r>
      <w:r w:rsidR="00A67F81">
        <w:rPr>
          <w:b/>
        </w:rPr>
        <w:t>3</w:t>
      </w:r>
      <w:r>
        <w:rPr>
          <w:b/>
        </w:rPr>
        <w:t>6</w:t>
      </w:r>
      <w:r>
        <w:t xml:space="preserve"> (40</w:t>
      </w:r>
      <w:r w:rsidRPr="002039B4">
        <w:t>0 MHz,</w:t>
      </w:r>
      <w:r w:rsidRPr="000761DF">
        <w:t xml:space="preserve"> </w:t>
      </w:r>
      <w:r w:rsidRPr="002039B4">
        <w:t>CDCl</w:t>
      </w:r>
      <w:r w:rsidRPr="009727A5">
        <w:rPr>
          <w:vertAlign w:val="subscript"/>
        </w:rPr>
        <w:t>3</w:t>
      </w:r>
      <w:r w:rsidRPr="002039B4">
        <w:t>).</w:t>
      </w:r>
      <w:r w:rsidRPr="000761DF">
        <w:t xml:space="preserve"> </w:t>
      </w:r>
    </w:p>
    <w:p w:rsidR="004853BF" w:rsidRDefault="004853BF" w:rsidP="002E5B8D">
      <w:pPr>
        <w:pStyle w:val="Nessunaspaziatura"/>
      </w:pPr>
      <w:r>
        <w:rPr>
          <w:noProof/>
          <w:lang w:val="en-GB" w:eastAsia="en-GB"/>
        </w:rPr>
        <w:drawing>
          <wp:inline distT="0" distB="0" distL="0" distR="0">
            <wp:extent cx="6120130" cy="4225925"/>
            <wp:effectExtent l="0" t="0" r="0" b="3175"/>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L526 C13.png"/>
                    <pic:cNvPicPr/>
                  </pic:nvPicPr>
                  <pic:blipFill>
                    <a:blip r:embed="rId34">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p>
    <w:p w:rsidR="004853BF" w:rsidRDefault="004853BF" w:rsidP="004853BF">
      <w:pPr>
        <w:pStyle w:val="Nessunaspaziatura"/>
      </w:pPr>
      <w:r>
        <w:t>Figure S6.</w:t>
      </w:r>
      <w:r w:rsidRPr="002039B4">
        <w:t xml:space="preserve"> </w:t>
      </w:r>
      <w:r>
        <w:rPr>
          <w:vertAlign w:val="superscript"/>
        </w:rPr>
        <w:t>13</w:t>
      </w:r>
      <w:r>
        <w:t xml:space="preserve">C NMR spectrum of compound </w:t>
      </w:r>
      <w:r w:rsidR="00A67F81">
        <w:rPr>
          <w:b/>
        </w:rPr>
        <w:t>3</w:t>
      </w:r>
      <w:r>
        <w:rPr>
          <w:b/>
        </w:rPr>
        <w:t>6</w:t>
      </w:r>
      <w:r>
        <w:t xml:space="preserve"> (10</w:t>
      </w:r>
      <w:r w:rsidRPr="002039B4">
        <w:t>0 MHz,</w:t>
      </w:r>
      <w:r w:rsidRPr="000761DF">
        <w:t xml:space="preserve"> </w:t>
      </w:r>
      <w:r w:rsidRPr="002039B4">
        <w:t>CDCl</w:t>
      </w:r>
      <w:r w:rsidRPr="009727A5">
        <w:rPr>
          <w:vertAlign w:val="subscript"/>
        </w:rPr>
        <w:t>3</w:t>
      </w:r>
      <w:r w:rsidRPr="002039B4">
        <w:t>).</w:t>
      </w:r>
      <w:r w:rsidRPr="000761DF">
        <w:t xml:space="preserve"> </w:t>
      </w:r>
    </w:p>
    <w:p w:rsidR="004853BF" w:rsidRDefault="004853BF" w:rsidP="004853BF">
      <w:pPr>
        <w:spacing w:line="288" w:lineRule="auto"/>
        <w:jc w:val="both"/>
        <w:rPr>
          <w:lang w:val="en-US"/>
        </w:rPr>
      </w:pPr>
      <w:r>
        <w:rPr>
          <w:noProof/>
          <w:lang w:eastAsia="en-GB"/>
        </w:rPr>
        <w:lastRenderedPageBreak/>
        <w:drawing>
          <wp:inline distT="0" distB="0" distL="0" distR="0" wp14:anchorId="19C5CC78" wp14:editId="5441D901">
            <wp:extent cx="6123600" cy="4226400"/>
            <wp:effectExtent l="0" t="0" r="0" b="3175"/>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1 di EL556.png"/>
                    <pic:cNvPicPr/>
                  </pic:nvPicPr>
                  <pic:blipFill>
                    <a:blip r:embed="rId35">
                      <a:extLst>
                        <a:ext uri="{28A0092B-C50C-407E-A947-70E740481C1C}">
                          <a14:useLocalDpi xmlns:a14="http://schemas.microsoft.com/office/drawing/2010/main" val="0"/>
                        </a:ext>
                      </a:extLst>
                    </a:blip>
                    <a:stretch>
                      <a:fillRect/>
                    </a:stretch>
                  </pic:blipFill>
                  <pic:spPr>
                    <a:xfrm>
                      <a:off x="0" y="0"/>
                      <a:ext cx="6123600" cy="4226400"/>
                    </a:xfrm>
                    <a:prstGeom prst="rect">
                      <a:avLst/>
                    </a:prstGeom>
                  </pic:spPr>
                </pic:pic>
              </a:graphicData>
            </a:graphic>
          </wp:inline>
        </w:drawing>
      </w:r>
    </w:p>
    <w:p w:rsidR="004853BF" w:rsidRDefault="004853BF" w:rsidP="004853BF">
      <w:pPr>
        <w:pStyle w:val="Nessunaspaziatura"/>
      </w:pPr>
      <w:r>
        <w:t>Figure S7.</w:t>
      </w:r>
      <w:r w:rsidRPr="002039B4">
        <w:t xml:space="preserve"> </w:t>
      </w:r>
      <w:r>
        <w:rPr>
          <w:vertAlign w:val="superscript"/>
        </w:rPr>
        <w:t>1</w:t>
      </w:r>
      <w:r>
        <w:t xml:space="preserve">H NMR spectrum of compound </w:t>
      </w:r>
      <w:r w:rsidR="00A67F81">
        <w:rPr>
          <w:b/>
        </w:rPr>
        <w:t>3</w:t>
      </w:r>
      <w:r>
        <w:rPr>
          <w:b/>
        </w:rPr>
        <w:t>7</w:t>
      </w:r>
      <w:r>
        <w:t xml:space="preserve"> (40</w:t>
      </w:r>
      <w:r w:rsidRPr="002039B4">
        <w:t>0 MHz,</w:t>
      </w:r>
      <w:r w:rsidRPr="000761DF">
        <w:t xml:space="preserve"> </w:t>
      </w:r>
      <w:r w:rsidRPr="002039B4">
        <w:t>CDCl</w:t>
      </w:r>
      <w:r w:rsidRPr="009727A5">
        <w:rPr>
          <w:vertAlign w:val="subscript"/>
        </w:rPr>
        <w:t>3</w:t>
      </w:r>
      <w:r w:rsidRPr="002039B4">
        <w:t>).</w:t>
      </w:r>
      <w:r w:rsidRPr="000761DF">
        <w:t xml:space="preserve"> </w:t>
      </w:r>
    </w:p>
    <w:p w:rsidR="004853BF" w:rsidRDefault="004853BF" w:rsidP="004853BF">
      <w:pPr>
        <w:spacing w:line="288" w:lineRule="auto"/>
        <w:jc w:val="both"/>
        <w:rPr>
          <w:lang w:val="en-US"/>
        </w:rPr>
      </w:pPr>
      <w:r>
        <w:rPr>
          <w:noProof/>
          <w:lang w:eastAsia="en-GB"/>
        </w:rPr>
        <w:drawing>
          <wp:inline distT="0" distB="0" distL="0" distR="0" wp14:anchorId="7D2EEB27" wp14:editId="0C0037AC">
            <wp:extent cx="6120000" cy="4226400"/>
            <wp:effectExtent l="0" t="0" r="0" b="3175"/>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L556 C13.png"/>
                    <pic:cNvPicPr/>
                  </pic:nvPicPr>
                  <pic:blipFill>
                    <a:blip r:embed="rId36">
                      <a:extLst>
                        <a:ext uri="{28A0092B-C50C-407E-A947-70E740481C1C}">
                          <a14:useLocalDpi xmlns:a14="http://schemas.microsoft.com/office/drawing/2010/main" val="0"/>
                        </a:ext>
                      </a:extLst>
                    </a:blip>
                    <a:stretch>
                      <a:fillRect/>
                    </a:stretch>
                  </pic:blipFill>
                  <pic:spPr>
                    <a:xfrm>
                      <a:off x="0" y="0"/>
                      <a:ext cx="6120000" cy="4226400"/>
                    </a:xfrm>
                    <a:prstGeom prst="rect">
                      <a:avLst/>
                    </a:prstGeom>
                  </pic:spPr>
                </pic:pic>
              </a:graphicData>
            </a:graphic>
          </wp:inline>
        </w:drawing>
      </w:r>
      <w:r>
        <w:t>Figure S8</w:t>
      </w:r>
      <w:r>
        <w:rPr>
          <w:lang w:val="en-US"/>
        </w:rPr>
        <w:t>.</w:t>
      </w:r>
      <w:r w:rsidRPr="002039B4">
        <w:rPr>
          <w:lang w:val="en-US"/>
        </w:rPr>
        <w:t xml:space="preserve"> </w:t>
      </w:r>
      <w:r>
        <w:rPr>
          <w:vertAlign w:val="superscript"/>
        </w:rPr>
        <w:t>13</w:t>
      </w:r>
      <w:r>
        <w:t>C</w:t>
      </w:r>
      <w:r>
        <w:rPr>
          <w:lang w:val="en-US"/>
        </w:rPr>
        <w:t xml:space="preserve"> NMR spectrum of compound </w:t>
      </w:r>
      <w:r w:rsidR="00A67F81">
        <w:rPr>
          <w:b/>
        </w:rPr>
        <w:t>3</w:t>
      </w:r>
      <w:r>
        <w:rPr>
          <w:b/>
        </w:rPr>
        <w:t>7</w:t>
      </w:r>
      <w:r>
        <w:t xml:space="preserve"> (5</w:t>
      </w:r>
      <w:r w:rsidRPr="002039B4">
        <w:rPr>
          <w:lang w:val="en-US"/>
        </w:rPr>
        <w:t>0 MHz,</w:t>
      </w:r>
      <w:r w:rsidRPr="000761DF">
        <w:rPr>
          <w:lang w:val="en-US"/>
        </w:rPr>
        <w:t xml:space="preserve"> </w:t>
      </w:r>
      <w:r w:rsidRPr="002039B4">
        <w:rPr>
          <w:lang w:val="en-US"/>
        </w:rPr>
        <w:t>CDCl</w:t>
      </w:r>
      <w:r w:rsidRPr="009727A5">
        <w:rPr>
          <w:vertAlign w:val="subscript"/>
          <w:lang w:val="en-US"/>
        </w:rPr>
        <w:t>3</w:t>
      </w:r>
      <w:r w:rsidRPr="002039B4">
        <w:rPr>
          <w:lang w:val="en-US"/>
        </w:rPr>
        <w:t>).</w:t>
      </w:r>
      <w:r w:rsidRPr="000761DF">
        <w:rPr>
          <w:lang w:val="en-US"/>
        </w:rPr>
        <w:t xml:space="preserve"> </w:t>
      </w:r>
    </w:p>
    <w:p w:rsidR="00353208" w:rsidRDefault="00353208" w:rsidP="00353208">
      <w:pPr>
        <w:spacing w:line="288" w:lineRule="auto"/>
        <w:jc w:val="both"/>
        <w:rPr>
          <w:lang w:val="en-US"/>
        </w:rPr>
      </w:pPr>
      <w:r>
        <w:rPr>
          <w:noProof/>
          <w:lang w:eastAsia="en-GB"/>
        </w:rPr>
        <w:lastRenderedPageBreak/>
        <w:drawing>
          <wp:inline distT="0" distB="0" distL="0" distR="0">
            <wp:extent cx="6120000" cy="4194000"/>
            <wp:effectExtent l="0" t="0" r="0"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l 562 H1.png"/>
                    <pic:cNvPicPr/>
                  </pic:nvPicPr>
                  <pic:blipFill>
                    <a:blip r:embed="rId37">
                      <a:extLst>
                        <a:ext uri="{28A0092B-C50C-407E-A947-70E740481C1C}">
                          <a14:useLocalDpi xmlns:a14="http://schemas.microsoft.com/office/drawing/2010/main" val="0"/>
                        </a:ext>
                      </a:extLst>
                    </a:blip>
                    <a:stretch>
                      <a:fillRect/>
                    </a:stretch>
                  </pic:blipFill>
                  <pic:spPr>
                    <a:xfrm>
                      <a:off x="0" y="0"/>
                      <a:ext cx="6120000" cy="4194000"/>
                    </a:xfrm>
                    <a:prstGeom prst="rect">
                      <a:avLst/>
                    </a:prstGeom>
                  </pic:spPr>
                </pic:pic>
              </a:graphicData>
            </a:graphic>
          </wp:inline>
        </w:drawing>
      </w:r>
      <w:r>
        <w:t>Figure S9</w:t>
      </w:r>
      <w:r>
        <w:rPr>
          <w:lang w:val="en-US"/>
        </w:rPr>
        <w:t>.</w:t>
      </w:r>
      <w:r w:rsidRPr="002039B4">
        <w:rPr>
          <w:lang w:val="en-US"/>
        </w:rPr>
        <w:t xml:space="preserve"> </w:t>
      </w:r>
      <w:r>
        <w:rPr>
          <w:vertAlign w:val="superscript"/>
        </w:rPr>
        <w:t>1</w:t>
      </w:r>
      <w:r>
        <w:t>H</w:t>
      </w:r>
      <w:r>
        <w:rPr>
          <w:lang w:val="en-US"/>
        </w:rPr>
        <w:t xml:space="preserve"> NMR spectrum of compound </w:t>
      </w:r>
      <w:r w:rsidR="00A67F81">
        <w:rPr>
          <w:b/>
        </w:rPr>
        <w:t>3</w:t>
      </w:r>
      <w:r>
        <w:rPr>
          <w:b/>
        </w:rPr>
        <w:t>8</w:t>
      </w:r>
      <w:r>
        <w:t xml:space="preserve"> (40</w:t>
      </w:r>
      <w:r w:rsidRPr="002039B4">
        <w:rPr>
          <w:lang w:val="en-US"/>
        </w:rPr>
        <w:t>0 MHz,</w:t>
      </w:r>
      <w:r w:rsidRPr="000761DF">
        <w:rPr>
          <w:lang w:val="en-US"/>
        </w:rPr>
        <w:t xml:space="preserve"> </w:t>
      </w:r>
      <w:r w:rsidRPr="002039B4">
        <w:rPr>
          <w:lang w:val="en-US"/>
        </w:rPr>
        <w:t>CDCl</w:t>
      </w:r>
      <w:r w:rsidRPr="009727A5">
        <w:rPr>
          <w:vertAlign w:val="subscript"/>
          <w:lang w:val="en-US"/>
        </w:rPr>
        <w:t>3</w:t>
      </w:r>
      <w:r w:rsidRPr="002039B4">
        <w:rPr>
          <w:lang w:val="en-US"/>
        </w:rPr>
        <w:t>).</w:t>
      </w:r>
      <w:r w:rsidRPr="000761DF">
        <w:rPr>
          <w:lang w:val="en-US"/>
        </w:rPr>
        <w:t xml:space="preserve"> </w:t>
      </w:r>
    </w:p>
    <w:p w:rsidR="0074015C" w:rsidRDefault="003D1CB8" w:rsidP="00353208">
      <w:pPr>
        <w:spacing w:line="288" w:lineRule="auto"/>
        <w:jc w:val="both"/>
        <w:rPr>
          <w:lang w:val="en-US"/>
        </w:rPr>
      </w:pPr>
      <w:r>
        <w:rPr>
          <w:noProof/>
          <w:lang w:eastAsia="en-GB"/>
        </w:rPr>
        <w:drawing>
          <wp:inline distT="0" distB="0" distL="0" distR="0">
            <wp:extent cx="6048000" cy="4176000"/>
            <wp:effectExtent l="0" t="0" r="0" b="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L562-C13.png"/>
                    <pic:cNvPicPr/>
                  </pic:nvPicPr>
                  <pic:blipFill>
                    <a:blip r:embed="rId38">
                      <a:extLst>
                        <a:ext uri="{28A0092B-C50C-407E-A947-70E740481C1C}">
                          <a14:useLocalDpi xmlns:a14="http://schemas.microsoft.com/office/drawing/2010/main" val="0"/>
                        </a:ext>
                      </a:extLst>
                    </a:blip>
                    <a:stretch>
                      <a:fillRect/>
                    </a:stretch>
                  </pic:blipFill>
                  <pic:spPr>
                    <a:xfrm>
                      <a:off x="0" y="0"/>
                      <a:ext cx="6048000" cy="4176000"/>
                    </a:xfrm>
                    <a:prstGeom prst="rect">
                      <a:avLst/>
                    </a:prstGeom>
                  </pic:spPr>
                </pic:pic>
              </a:graphicData>
            </a:graphic>
          </wp:inline>
        </w:drawing>
      </w:r>
      <w:r>
        <w:t>Figure S10</w:t>
      </w:r>
      <w:r>
        <w:rPr>
          <w:lang w:val="en-US"/>
        </w:rPr>
        <w:t>.</w:t>
      </w:r>
      <w:r w:rsidRPr="002039B4">
        <w:rPr>
          <w:lang w:val="en-US"/>
        </w:rPr>
        <w:t xml:space="preserve"> </w:t>
      </w:r>
      <w:r>
        <w:rPr>
          <w:vertAlign w:val="superscript"/>
        </w:rPr>
        <w:t>13</w:t>
      </w:r>
      <w:r>
        <w:t>C</w:t>
      </w:r>
      <w:r>
        <w:rPr>
          <w:lang w:val="en-US"/>
        </w:rPr>
        <w:t xml:space="preserve"> NMR spectrum of compound </w:t>
      </w:r>
      <w:r w:rsidR="00A67F81">
        <w:rPr>
          <w:b/>
        </w:rPr>
        <w:t>3</w:t>
      </w:r>
      <w:r>
        <w:rPr>
          <w:b/>
        </w:rPr>
        <w:t>8</w:t>
      </w:r>
      <w:r>
        <w:t xml:space="preserve"> (5</w:t>
      </w:r>
      <w:r w:rsidRPr="002039B4">
        <w:rPr>
          <w:lang w:val="en-US"/>
        </w:rPr>
        <w:t>0 MHz,</w:t>
      </w:r>
      <w:r w:rsidRPr="000761DF">
        <w:rPr>
          <w:lang w:val="en-US"/>
        </w:rPr>
        <w:t xml:space="preserve"> </w:t>
      </w:r>
      <w:r w:rsidRPr="002039B4">
        <w:rPr>
          <w:lang w:val="en-US"/>
        </w:rPr>
        <w:t>CDCl</w:t>
      </w:r>
      <w:r w:rsidRPr="009727A5">
        <w:rPr>
          <w:vertAlign w:val="subscript"/>
          <w:lang w:val="en-US"/>
        </w:rPr>
        <w:t>3</w:t>
      </w:r>
      <w:r w:rsidRPr="002039B4">
        <w:rPr>
          <w:lang w:val="en-US"/>
        </w:rPr>
        <w:t>).</w:t>
      </w:r>
      <w:r w:rsidRPr="000761DF">
        <w:rPr>
          <w:lang w:val="en-US"/>
        </w:rPr>
        <w:t xml:space="preserve"> </w:t>
      </w:r>
    </w:p>
    <w:p w:rsidR="0074015C" w:rsidRDefault="0074015C" w:rsidP="0074015C">
      <w:pPr>
        <w:pStyle w:val="Nessunaspaziatura"/>
        <w:spacing w:line="288" w:lineRule="auto"/>
      </w:pPr>
      <w:r>
        <w:rPr>
          <w:noProof/>
          <w:lang w:val="en-GB" w:eastAsia="en-GB"/>
        </w:rPr>
        <w:lastRenderedPageBreak/>
        <w:drawing>
          <wp:inline distT="0" distB="0" distL="0" distR="0" wp14:anchorId="24B53AD4" wp14:editId="579E8F83">
            <wp:extent cx="6115050" cy="4229100"/>
            <wp:effectExtent l="1905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srcRect/>
                    <a:stretch>
                      <a:fillRect/>
                    </a:stretch>
                  </pic:blipFill>
                  <pic:spPr bwMode="auto">
                    <a:xfrm>
                      <a:off x="0" y="0"/>
                      <a:ext cx="6115050" cy="4229100"/>
                    </a:xfrm>
                    <a:prstGeom prst="rect">
                      <a:avLst/>
                    </a:prstGeom>
                    <a:noFill/>
                    <a:ln w="9525">
                      <a:noFill/>
                      <a:miter lim="800000"/>
                      <a:headEnd/>
                      <a:tailEnd/>
                    </a:ln>
                  </pic:spPr>
                </pic:pic>
              </a:graphicData>
            </a:graphic>
          </wp:inline>
        </w:drawing>
      </w:r>
    </w:p>
    <w:p w:rsidR="0074015C" w:rsidRPr="001F76C6" w:rsidRDefault="0074015C" w:rsidP="0074015C">
      <w:pPr>
        <w:pStyle w:val="Nessunaspaziatura"/>
      </w:pPr>
      <w:r w:rsidRPr="002039B4">
        <w:t>Figure S1</w:t>
      </w:r>
      <w:r>
        <w:t>1.</w:t>
      </w:r>
      <w:r w:rsidRPr="002039B4">
        <w:t xml:space="preserve"> </w:t>
      </w:r>
      <w:r w:rsidRPr="002039B4">
        <w:rPr>
          <w:vertAlign w:val="superscript"/>
        </w:rPr>
        <w:t>1</w:t>
      </w:r>
      <w:r>
        <w:t xml:space="preserve">H NMR spectrum of compound </w:t>
      </w:r>
      <w:r w:rsidR="00D3416F">
        <w:rPr>
          <w:b/>
        </w:rPr>
        <w:t>42</w:t>
      </w:r>
      <w:r w:rsidRPr="002039B4">
        <w:t xml:space="preserve"> (400 MHz,</w:t>
      </w:r>
      <w:r w:rsidRPr="000761DF">
        <w:t xml:space="preserve"> </w:t>
      </w:r>
      <w:r w:rsidRPr="002039B4">
        <w:t>CDCl</w:t>
      </w:r>
      <w:r w:rsidRPr="009727A5">
        <w:rPr>
          <w:vertAlign w:val="subscript"/>
        </w:rPr>
        <w:t>3</w:t>
      </w:r>
      <w:r w:rsidRPr="002039B4">
        <w:t>).</w:t>
      </w:r>
      <w:r w:rsidRPr="000761DF">
        <w:t xml:space="preserve"> </w:t>
      </w:r>
    </w:p>
    <w:p w:rsidR="0074015C" w:rsidRPr="00C97371" w:rsidRDefault="0074015C" w:rsidP="0074015C">
      <w:pPr>
        <w:pStyle w:val="Nessunaspaziatura"/>
        <w:spacing w:line="288" w:lineRule="auto"/>
        <w:rPr>
          <w:lang w:val="en-GB"/>
        </w:rPr>
      </w:pPr>
      <w:r>
        <w:rPr>
          <w:noProof/>
          <w:lang w:val="en-GB" w:eastAsia="en-GB"/>
        </w:rPr>
        <w:drawing>
          <wp:inline distT="0" distB="0" distL="0" distR="0" wp14:anchorId="78F46CC7" wp14:editId="53FE067A">
            <wp:extent cx="6120130" cy="4269105"/>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srcRect/>
                    <a:stretch>
                      <a:fillRect/>
                    </a:stretch>
                  </pic:blipFill>
                  <pic:spPr bwMode="auto">
                    <a:xfrm>
                      <a:off x="0" y="0"/>
                      <a:ext cx="6120130" cy="4269105"/>
                    </a:xfrm>
                    <a:prstGeom prst="rect">
                      <a:avLst/>
                    </a:prstGeom>
                    <a:noFill/>
                    <a:ln w="9525">
                      <a:noFill/>
                      <a:miter lim="800000"/>
                      <a:headEnd/>
                      <a:tailEnd/>
                    </a:ln>
                  </pic:spPr>
                </pic:pic>
              </a:graphicData>
            </a:graphic>
          </wp:inline>
        </w:drawing>
      </w:r>
    </w:p>
    <w:p w:rsidR="0074015C" w:rsidRDefault="0074015C" w:rsidP="0074015C">
      <w:pPr>
        <w:pStyle w:val="Nessunaspaziatura"/>
      </w:pPr>
      <w:r>
        <w:t>Figure S12.</w:t>
      </w:r>
      <w:r w:rsidRPr="002039B4">
        <w:t xml:space="preserve"> </w:t>
      </w:r>
      <w:r>
        <w:rPr>
          <w:vertAlign w:val="superscript"/>
        </w:rPr>
        <w:t>13</w:t>
      </w:r>
      <w:r>
        <w:t xml:space="preserve">C NMR spectrum of compound </w:t>
      </w:r>
      <w:r w:rsidR="00D3416F">
        <w:rPr>
          <w:b/>
        </w:rPr>
        <w:t>42</w:t>
      </w:r>
      <w:r>
        <w:t xml:space="preserve"> (1</w:t>
      </w:r>
      <w:r w:rsidRPr="002039B4">
        <w:t>00 MHz,</w:t>
      </w:r>
      <w:r w:rsidRPr="000761DF">
        <w:t xml:space="preserve"> </w:t>
      </w:r>
      <w:r w:rsidRPr="002039B4">
        <w:t>CDCl</w:t>
      </w:r>
      <w:r w:rsidRPr="009727A5">
        <w:rPr>
          <w:vertAlign w:val="subscript"/>
        </w:rPr>
        <w:t>3</w:t>
      </w:r>
      <w:r w:rsidRPr="002039B4">
        <w:t>).</w:t>
      </w:r>
      <w:r w:rsidRPr="000761DF">
        <w:t xml:space="preserve"> </w:t>
      </w:r>
    </w:p>
    <w:p w:rsidR="009643C9" w:rsidRDefault="009643C9" w:rsidP="009643C9">
      <w:pPr>
        <w:pStyle w:val="Nessunaspaziatura"/>
        <w:jc w:val="center"/>
      </w:pPr>
      <w:r w:rsidRPr="00F001A8">
        <w:rPr>
          <w:noProof/>
          <w:lang w:val="en-GB" w:eastAsia="en-GB"/>
        </w:rPr>
        <w:lastRenderedPageBreak/>
        <w:drawing>
          <wp:inline distT="0" distB="0" distL="0" distR="0" wp14:anchorId="5F8A0471" wp14:editId="4CD94E46">
            <wp:extent cx="1891386" cy="1370965"/>
            <wp:effectExtent l="0" t="0" r="0" b="0"/>
            <wp:docPr id="25"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magine 24"/>
                    <pic:cNvPicPr>
                      <a:picLocks noChangeAspect="1"/>
                    </pic:cNvPicPr>
                  </pic:nvPicPr>
                  <pic:blipFill rotWithShape="1">
                    <a:blip r:embed="rId41"/>
                    <a:srcRect l="6409" r="50211" b="55629"/>
                    <a:stretch/>
                  </pic:blipFill>
                  <pic:spPr bwMode="auto">
                    <a:xfrm>
                      <a:off x="0" y="0"/>
                      <a:ext cx="1893713" cy="1372652"/>
                    </a:xfrm>
                    <a:prstGeom prst="rect">
                      <a:avLst/>
                    </a:prstGeom>
                    <a:ln>
                      <a:noFill/>
                    </a:ln>
                    <a:extLst>
                      <a:ext uri="{53640926-AAD7-44D8-BBD7-CCE9431645EC}">
                        <a14:shadowObscured xmlns:a14="http://schemas.microsoft.com/office/drawing/2010/main"/>
                      </a:ext>
                    </a:extLst>
                  </pic:spPr>
                </pic:pic>
              </a:graphicData>
            </a:graphic>
          </wp:inline>
        </w:drawing>
      </w:r>
    </w:p>
    <w:p w:rsidR="009643C9" w:rsidRPr="00CD0899" w:rsidRDefault="009643C9" w:rsidP="009643C9">
      <w:pPr>
        <w:pStyle w:val="Nessunaspaziatura"/>
        <w:jc w:val="center"/>
      </w:pPr>
    </w:p>
    <w:p w:rsidR="009643C9" w:rsidRDefault="009643C9" w:rsidP="009643C9">
      <w:pPr>
        <w:spacing w:after="0"/>
        <w:jc w:val="center"/>
        <w:rPr>
          <w:sz w:val="20"/>
          <w:szCs w:val="20"/>
        </w:rPr>
      </w:pPr>
      <w:r>
        <w:rPr>
          <w:noProof/>
          <w:lang w:eastAsia="en-GB"/>
        </w:rPr>
        <mc:AlternateContent>
          <mc:Choice Requires="wps">
            <w:drawing>
              <wp:anchor distT="0" distB="0" distL="114300" distR="114300" simplePos="0" relativeHeight="251684864" behindDoc="0" locked="0" layoutInCell="1" allowOverlap="1" wp14:anchorId="293BAC99" wp14:editId="71593FBF">
                <wp:simplePos x="0" y="0"/>
                <wp:positionH relativeFrom="column">
                  <wp:posOffset>5115560</wp:posOffset>
                </wp:positionH>
                <wp:positionV relativeFrom="paragraph">
                  <wp:posOffset>2517140</wp:posOffset>
                </wp:positionV>
                <wp:extent cx="294005" cy="266700"/>
                <wp:effectExtent l="0" t="0" r="7620" b="0"/>
                <wp:wrapNone/>
                <wp:docPr id="26" name="Casella di testo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2667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3F7F" w:rsidRPr="001D61C8" w:rsidRDefault="00243F7F" w:rsidP="009643C9">
                            <w:pPr>
                              <w:pStyle w:val="NormaleWeb"/>
                              <w:kinsoku w:val="0"/>
                              <w:overflowPunct w:val="0"/>
                              <w:spacing w:before="0" w:beforeAutospacing="0" w:after="0" w:afterAutospacing="0"/>
                              <w:textAlignment w:val="baseline"/>
                              <w:rPr>
                                <w:sz w:val="18"/>
                                <w:szCs w:val="18"/>
                              </w:rPr>
                            </w:pPr>
                            <w:r>
                              <w:rPr>
                                <w:rFonts w:ascii="Calibri" w:eastAsia="MS PGothic" w:hAnsi="Calibri"/>
                                <w:b/>
                                <w:bCs/>
                                <w:color w:val="000000"/>
                                <w:kern w:val="24"/>
                                <w:sz w:val="18"/>
                                <w:szCs w:val="18"/>
                              </w:rPr>
                              <w:t>C</w:t>
                            </w: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293BAC99" id="_x0000_t202" coordsize="21600,21600" o:spt="202" path="m,l,21600r21600,l21600,xe">
                <v:stroke joinstyle="miter"/>
                <v:path gradientshapeok="t" o:connecttype="rect"/>
              </v:shapetype>
              <v:shape id="Casella di testo 26" o:spid="_x0000_s1026" type="#_x0000_t202" style="position:absolute;left:0;text-align:left;margin-left:402.8pt;margin-top:198.2pt;width:23.15pt;height:21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" fillcolor="white [3212]" stroked="f">
                <v:textbox>
                  <w:txbxContent>
                    <w:p w:rsidR="00243F7F" w:rsidRPr="001D61C8" w:rsidRDefault="00243F7F" w:rsidP="009643C9">
                      <w:pPr>
                        <w:pStyle w:val="NormaleWeb"/>
                        <w:kinsoku w:val="0"/>
                        <w:overflowPunct w:val="0"/>
                        <w:spacing w:before="0" w:beforeAutospacing="0" w:after="0" w:afterAutospacing="0"/>
                        <w:textAlignment w:val="baseline"/>
                        <w:rPr>
                          <w:sz w:val="18"/>
                          <w:szCs w:val="18"/>
                        </w:rPr>
                      </w:pPr>
                      <w:r>
                        <w:rPr>
                          <w:rFonts w:ascii="Calibri" w:eastAsia="MS PGothic" w:hAnsi="Calibri"/>
                          <w:b/>
                          <w:bCs/>
                          <w:color w:val="000000"/>
                          <w:kern w:val="24"/>
                          <w:sz w:val="18"/>
                          <w:szCs w:val="18"/>
                        </w:rPr>
                        <w:t>C</w:t>
                      </w: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v:textbox>
              </v:shape>
            </w:pict>
          </mc:Fallback>
        </mc:AlternateContent>
      </w:r>
      <w:r>
        <w:rPr>
          <w:noProof/>
          <w:lang w:eastAsia="en-GB"/>
        </w:rPr>
        <mc:AlternateContent>
          <mc:Choice Requires="wps">
            <w:drawing>
              <wp:anchor distT="0" distB="0" distL="114300" distR="114300" simplePos="0" relativeHeight="251679744" behindDoc="0" locked="0" layoutInCell="1" allowOverlap="1" wp14:anchorId="29D78959" wp14:editId="4CBCE177">
                <wp:simplePos x="0" y="0"/>
                <wp:positionH relativeFrom="column">
                  <wp:posOffset>2468245</wp:posOffset>
                </wp:positionH>
                <wp:positionV relativeFrom="paragraph">
                  <wp:posOffset>2779395</wp:posOffset>
                </wp:positionV>
                <wp:extent cx="294005" cy="332740"/>
                <wp:effectExtent l="0" t="3810" r="3175" b="0"/>
                <wp:wrapNone/>
                <wp:docPr id="22" name="Casella di testo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3327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3F7F" w:rsidRPr="001D61C8" w:rsidRDefault="00243F7F" w:rsidP="009643C9">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9D78959" id="Casella di testo 22" o:spid="_x0000_s1027" type="#_x0000_t202" style="position:absolute;left:0;text-align:left;margin-left:194.35pt;margin-top:218.85pt;width:23.15pt;height:26.2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" fillcolor="white [3212]" stroked="f">
                <v:textbox>
                  <w:txbxContent>
                    <w:p w:rsidR="00243F7F" w:rsidRPr="001D61C8" w:rsidRDefault="00243F7F" w:rsidP="009643C9">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v:textbox>
              </v:shape>
            </w:pict>
          </mc:Fallback>
        </mc:AlternateContent>
      </w:r>
      <w:r>
        <w:rPr>
          <w:noProof/>
          <w:lang w:eastAsia="en-GB"/>
        </w:rPr>
        <mc:AlternateContent>
          <mc:Choice Requires="wps">
            <w:drawing>
              <wp:anchor distT="0" distB="0" distL="114300" distR="114300" simplePos="0" relativeHeight="251682816" behindDoc="0" locked="0" layoutInCell="1" allowOverlap="1" wp14:anchorId="05226CAC" wp14:editId="14AFBF2E">
                <wp:simplePos x="0" y="0"/>
                <wp:positionH relativeFrom="column">
                  <wp:posOffset>5229860</wp:posOffset>
                </wp:positionH>
                <wp:positionV relativeFrom="paragraph">
                  <wp:posOffset>2771140</wp:posOffset>
                </wp:positionV>
                <wp:extent cx="114935" cy="202565"/>
                <wp:effectExtent l="0" t="5715" r="12700" b="12700"/>
                <wp:wrapNone/>
                <wp:docPr id="24" name="Parentesi quadra chiusa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14935" cy="202565"/>
                        </a:xfrm>
                        <a:prstGeom prst="rightBracket">
                          <a:avLst/>
                        </a:prstGeom>
                        <a:noFill/>
                        <a:ln w="12700" cap="flat" cmpd="sng" algn="ctr">
                          <a:solidFill>
                            <a:sysClr val="windowText" lastClr="000000"/>
                          </a:solidFill>
                          <a:prstDash val="solid"/>
                          <a:miter lim="800000"/>
                        </a:ln>
                        <a:effectLst/>
                      </wps:spPr>
                      <wps:bodyPr anchor="ct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3BEC6A6"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Parentesi quadra chiusa 24" o:spid="_x0000_s1026" type="#_x0000_t86" style="position:absolute;margin-left:411.8pt;margin-top:218.2pt;width:9.05pt;height:15.9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" adj="1021" strokecolor="windowText" strokeweight="1pt">
                <v:stroke joinstyle="miter"/>
              </v:shape>
            </w:pict>
          </mc:Fallback>
        </mc:AlternateContent>
      </w:r>
      <w:r>
        <w:rPr>
          <w:noProof/>
          <w:lang w:eastAsia="en-GB"/>
        </w:rPr>
        <mc:AlternateContent>
          <mc:Choice Requires="wps">
            <w:drawing>
              <wp:anchor distT="0" distB="0" distL="114300" distR="114300" simplePos="0" relativeHeight="251680768" behindDoc="0" locked="0" layoutInCell="1" allowOverlap="1" wp14:anchorId="35460022" wp14:editId="597FE993">
                <wp:simplePos x="0" y="0"/>
                <wp:positionH relativeFrom="column">
                  <wp:posOffset>2543175</wp:posOffset>
                </wp:positionH>
                <wp:positionV relativeFrom="paragraph">
                  <wp:posOffset>3005455</wp:posOffset>
                </wp:positionV>
                <wp:extent cx="114935" cy="202565"/>
                <wp:effectExtent l="0" t="5715" r="12700" b="12700"/>
                <wp:wrapNone/>
                <wp:docPr id="23" name="Parentesi quadra chiusa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14935" cy="202565"/>
                        </a:xfrm>
                        <a:prstGeom prst="rightBracket">
                          <a:avLst/>
                        </a:prstGeom>
                        <a:noFill/>
                        <a:ln w="12700" cap="flat" cmpd="sng" algn="ctr">
                          <a:solidFill>
                            <a:sysClr val="windowText" lastClr="000000"/>
                          </a:solidFill>
                          <a:prstDash val="solid"/>
                          <a:miter lim="800000"/>
                        </a:ln>
                        <a:effectLst/>
                      </wps:spPr>
                      <wps:bodyPr anchor="ct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05058F7" id="Parentesi quadra chiusa 23" o:spid="_x0000_s1026" type="#_x0000_t86" style="position:absolute;margin-left:200.25pt;margin-top:236.65pt;width:9.05pt;height:15.95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" adj="1021" strokecolor="windowText" strokeweight="1pt">
                <v:stroke joinstyle="miter"/>
              </v:shape>
            </w:pict>
          </mc:Fallback>
        </mc:AlternateContent>
      </w:r>
      <w:r>
        <w:rPr>
          <w:noProof/>
          <w:sz w:val="20"/>
          <w:szCs w:val="20"/>
          <w:lang w:eastAsia="en-GB"/>
        </w:rPr>
        <w:drawing>
          <wp:inline distT="0" distB="0" distL="0" distR="0">
            <wp:extent cx="6120130" cy="4225925"/>
            <wp:effectExtent l="0" t="0" r="0" b="3175"/>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NOESy 47.png"/>
                    <pic:cNvPicPr/>
                  </pic:nvPicPr>
                  <pic:blipFill>
                    <a:blip r:embed="rId42">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p>
    <w:p w:rsidR="004853BF" w:rsidRDefault="009643C9" w:rsidP="009643C9">
      <w:pPr>
        <w:pStyle w:val="Nessunaspaziatura"/>
      </w:pPr>
      <w:r>
        <w:t>Figure S13.</w:t>
      </w:r>
      <w:r w:rsidRPr="002039B4">
        <w:t xml:space="preserve"> </w:t>
      </w:r>
      <w:r w:rsidR="00243F7F">
        <w:t xml:space="preserve">1D </w:t>
      </w:r>
      <w:r>
        <w:t xml:space="preserve">NOESY experiments of compound </w:t>
      </w:r>
      <w:r w:rsidR="00A67F81">
        <w:rPr>
          <w:b/>
        </w:rPr>
        <w:t>3</w:t>
      </w:r>
      <w:r>
        <w:rPr>
          <w:b/>
        </w:rPr>
        <w:t>7</w:t>
      </w:r>
      <w:r>
        <w:t xml:space="preserve"> (4</w:t>
      </w:r>
      <w:r w:rsidRPr="002039B4">
        <w:t>00 MHz,</w:t>
      </w:r>
      <w:r w:rsidRPr="000761DF">
        <w:t xml:space="preserve"> </w:t>
      </w:r>
      <w:r w:rsidRPr="002039B4">
        <w:t>CDCl</w:t>
      </w:r>
      <w:r w:rsidRPr="009727A5">
        <w:rPr>
          <w:vertAlign w:val="subscript"/>
        </w:rPr>
        <w:t>3</w:t>
      </w:r>
      <w:r w:rsidRPr="002039B4">
        <w:t>).</w:t>
      </w:r>
      <w:r w:rsidRPr="000761DF">
        <w:t xml:space="preserve"> </w:t>
      </w:r>
    </w:p>
    <w:p w:rsidR="009643C9" w:rsidRDefault="009643C9" w:rsidP="009643C9">
      <w:pPr>
        <w:pStyle w:val="Nessunaspaziatura"/>
      </w:pPr>
    </w:p>
    <w:p w:rsidR="009643C9" w:rsidRPr="00AF588C" w:rsidRDefault="009643C9" w:rsidP="00AF588C">
      <w:pPr>
        <w:rPr>
          <w:rFonts w:eastAsiaTheme="minorEastAsia"/>
          <w:lang w:val="en-US" w:eastAsia="it-IT"/>
        </w:rPr>
      </w:pPr>
      <w:r>
        <w:br w:type="page"/>
      </w:r>
    </w:p>
    <w:p w:rsidR="009643C9" w:rsidRPr="004853BF" w:rsidRDefault="009643C9" w:rsidP="009643C9">
      <w:pPr>
        <w:spacing w:line="288" w:lineRule="auto"/>
        <w:jc w:val="center"/>
        <w:rPr>
          <w:lang w:val="en-US"/>
        </w:rPr>
      </w:pPr>
      <w:r w:rsidRPr="006131CB">
        <w:rPr>
          <w:noProof/>
          <w:lang w:eastAsia="en-GB"/>
        </w:rPr>
        <w:lastRenderedPageBreak/>
        <w:drawing>
          <wp:inline distT="0" distB="0" distL="0" distR="0" wp14:anchorId="0471D650" wp14:editId="1E377D3A">
            <wp:extent cx="1371600" cy="1258430"/>
            <wp:effectExtent l="0" t="0" r="0" b="0"/>
            <wp:docPr id="9"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magine 8"/>
                    <pic:cNvPicPr>
                      <a:picLocks noChangeAspect="1"/>
                    </pic:cNvPicPr>
                  </pic:nvPicPr>
                  <pic:blipFill rotWithShape="1">
                    <a:blip r:embed="rId43"/>
                    <a:srcRect r="54654"/>
                    <a:stretch/>
                  </pic:blipFill>
                  <pic:spPr bwMode="auto">
                    <a:xfrm>
                      <a:off x="0" y="0"/>
                      <a:ext cx="1381579" cy="1267586"/>
                    </a:xfrm>
                    <a:prstGeom prst="rect">
                      <a:avLst/>
                    </a:prstGeom>
                    <a:ln>
                      <a:noFill/>
                    </a:ln>
                    <a:extLst>
                      <a:ext uri="{53640926-AAD7-44D8-BBD7-CCE9431645EC}">
                        <a14:shadowObscured xmlns:a14="http://schemas.microsoft.com/office/drawing/2010/main"/>
                      </a:ext>
                    </a:extLst>
                  </pic:spPr>
                </pic:pic>
              </a:graphicData>
            </a:graphic>
          </wp:inline>
        </w:drawing>
      </w:r>
    </w:p>
    <w:p w:rsidR="002E5B8D" w:rsidRDefault="002E5B8D" w:rsidP="002E5B8D">
      <w:pPr>
        <w:pStyle w:val="Nessunaspaziatura"/>
      </w:pPr>
    </w:p>
    <w:p w:rsidR="009D155B" w:rsidRDefault="009D155B" w:rsidP="009D155B">
      <w:pPr>
        <w:pStyle w:val="Nessunaspaziatura"/>
        <w:spacing w:line="288" w:lineRule="auto"/>
      </w:pPr>
    </w:p>
    <w:p w:rsidR="009D155B" w:rsidRDefault="005D254B" w:rsidP="009D155B">
      <w:pPr>
        <w:pStyle w:val="Nessunaspaziatura"/>
      </w:pPr>
      <w:r w:rsidRPr="005D254B">
        <w:rPr>
          <w:noProof/>
          <w:sz w:val="20"/>
          <w:szCs w:val="20"/>
          <w:lang w:val="en-GB" w:eastAsia="en-GB"/>
        </w:rPr>
        <mc:AlternateContent>
          <mc:Choice Requires="wps">
            <w:drawing>
              <wp:anchor distT="0" distB="0" distL="114300" distR="114300" simplePos="0" relativeHeight="251658239" behindDoc="0" locked="0" layoutInCell="1" allowOverlap="1" wp14:anchorId="50C7029C" wp14:editId="7DBC05F7">
                <wp:simplePos x="0" y="0"/>
                <wp:positionH relativeFrom="column">
                  <wp:posOffset>5063873</wp:posOffset>
                </wp:positionH>
                <wp:positionV relativeFrom="paragraph">
                  <wp:posOffset>2341104</wp:posOffset>
                </wp:positionV>
                <wp:extent cx="294005" cy="332740"/>
                <wp:effectExtent l="0" t="3810" r="3175" b="0"/>
                <wp:wrapNone/>
                <wp:docPr id="35" name="Casella di tes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3327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Pr>
                                <w:rFonts w:ascii="Calibri" w:eastAsia="MS PGothic" w:hAnsi="Calibri"/>
                                <w:b/>
                                <w:bCs/>
                                <w:color w:val="000000"/>
                                <w:kern w:val="24"/>
                                <w:sz w:val="18"/>
                                <w:szCs w:val="18"/>
                              </w:rPr>
                              <w:t>C</w:t>
                            </w: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C7029C" id="Casella di testo 35" o:spid="_x0000_s1028" type="#_x0000_t202" style="position:absolute;left:0;text-align:left;margin-left:398.75pt;margin-top:184.35pt;width:23.15pt;height:26.2pt;z-index:25165823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" fillcolor="white [3212]" stroked="f">
                <v:textbo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Pr>
                          <w:rFonts w:ascii="Calibri" w:eastAsia="MS PGothic" w:hAnsi="Calibri"/>
                          <w:b/>
                          <w:bCs/>
                          <w:color w:val="000000"/>
                          <w:kern w:val="24"/>
                          <w:sz w:val="18"/>
                          <w:szCs w:val="18"/>
                        </w:rPr>
                        <w:t>C</w:t>
                      </w: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v:textbox>
              </v:shape>
            </w:pict>
          </mc:Fallback>
        </mc:AlternateContent>
      </w:r>
      <w:r w:rsidRPr="005D254B">
        <w:rPr>
          <w:noProof/>
          <w:sz w:val="20"/>
          <w:szCs w:val="20"/>
          <w:lang w:val="en-GB" w:eastAsia="en-GB"/>
        </w:rPr>
        <mc:AlternateContent>
          <mc:Choice Requires="wps">
            <w:drawing>
              <wp:anchor distT="0" distB="0" distL="114300" distR="114300" simplePos="0" relativeHeight="251694080" behindDoc="0" locked="0" layoutInCell="1" allowOverlap="1" wp14:anchorId="67987784" wp14:editId="5F2E0241">
                <wp:simplePos x="0" y="0"/>
                <wp:positionH relativeFrom="margin">
                  <wp:posOffset>5140008</wp:posOffset>
                </wp:positionH>
                <wp:positionV relativeFrom="paragraph">
                  <wp:posOffset>2545337</wp:posOffset>
                </wp:positionV>
                <wp:extent cx="114936" cy="148971"/>
                <wp:effectExtent l="2223" t="0" r="20637" b="20638"/>
                <wp:wrapNone/>
                <wp:docPr id="34" name="Parentesi quadra chiusa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14936" cy="148971"/>
                        </a:xfrm>
                        <a:prstGeom prst="rightBracket">
                          <a:avLst/>
                        </a:prstGeom>
                        <a:noFill/>
                        <a:ln w="12700" cap="flat" cmpd="sng" algn="ctr">
                          <a:solidFill>
                            <a:sysClr val="windowText" lastClr="000000"/>
                          </a:solidFill>
                          <a:prstDash val="solid"/>
                          <a:miter lim="800000"/>
                        </a:ln>
                        <a:effectLst/>
                      </wps:spPr>
                      <wps:bodyPr anchor="ct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77D00A5" id="Parentesi quadra chiusa 34" o:spid="_x0000_s1026" type="#_x0000_t86" style="position:absolute;margin-left:404.75pt;margin-top:200.4pt;width:9.05pt;height:11.75pt;rotation:-90;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" adj="1389" strokecolor="windowText" strokeweight="1pt">
                <v:stroke joinstyle="miter"/>
                <w10:wrap anchorx="margin"/>
              </v:shape>
            </w:pict>
          </mc:Fallback>
        </mc:AlternateContent>
      </w:r>
      <w:r w:rsidRPr="005D254B">
        <w:rPr>
          <w:noProof/>
          <w:sz w:val="20"/>
          <w:szCs w:val="20"/>
          <w:lang w:val="en-GB" w:eastAsia="en-GB"/>
        </w:rPr>
        <mc:AlternateContent>
          <mc:Choice Requires="wps">
            <w:drawing>
              <wp:anchor distT="0" distB="0" distL="114300" distR="114300" simplePos="0" relativeHeight="251692032" behindDoc="0" locked="0" layoutInCell="1" allowOverlap="1" wp14:anchorId="309BC63D" wp14:editId="6310F164">
                <wp:simplePos x="0" y="0"/>
                <wp:positionH relativeFrom="column">
                  <wp:posOffset>2864485</wp:posOffset>
                </wp:positionH>
                <wp:positionV relativeFrom="paragraph">
                  <wp:posOffset>2954206</wp:posOffset>
                </wp:positionV>
                <wp:extent cx="294005" cy="332740"/>
                <wp:effectExtent l="0" t="3810" r="3175" b="0"/>
                <wp:wrapNone/>
                <wp:docPr id="33" name="Casella di testo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3327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6b</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09BC63D" id="Casella di testo 33" o:spid="_x0000_s1029" type="#_x0000_t202" style="position:absolute;left:0;text-align:left;margin-left:225.55pt;margin-top:232.6pt;width:23.15pt;height:26.2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" fillcolor="white [3212]" stroked="f">
                <v:textbo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6b</w:t>
                      </w:r>
                    </w:p>
                  </w:txbxContent>
                </v:textbox>
              </v:shape>
            </w:pict>
          </mc:Fallback>
        </mc:AlternateContent>
      </w:r>
      <w:r w:rsidRPr="005D254B">
        <w:rPr>
          <w:noProof/>
          <w:sz w:val="20"/>
          <w:szCs w:val="20"/>
          <w:lang w:val="en-GB" w:eastAsia="en-GB"/>
        </w:rPr>
        <mc:AlternateContent>
          <mc:Choice Requires="wps">
            <w:drawing>
              <wp:anchor distT="0" distB="0" distL="114300" distR="114300" simplePos="0" relativeHeight="251689984" behindDoc="0" locked="0" layoutInCell="1" allowOverlap="1" wp14:anchorId="1C09845D" wp14:editId="3427A101">
                <wp:simplePos x="0" y="0"/>
                <wp:positionH relativeFrom="margin">
                  <wp:posOffset>2959479</wp:posOffset>
                </wp:positionH>
                <wp:positionV relativeFrom="paragraph">
                  <wp:posOffset>3298637</wp:posOffset>
                </wp:positionV>
                <wp:extent cx="114936" cy="148971"/>
                <wp:effectExtent l="2223" t="0" r="20637" b="20638"/>
                <wp:wrapNone/>
                <wp:docPr id="32" name="Parentesi quadra chiusa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14936" cy="148971"/>
                        </a:xfrm>
                        <a:prstGeom prst="rightBracket">
                          <a:avLst/>
                        </a:prstGeom>
                        <a:noFill/>
                        <a:ln w="12700" cap="flat" cmpd="sng" algn="ctr">
                          <a:solidFill>
                            <a:sysClr val="windowText" lastClr="000000"/>
                          </a:solidFill>
                          <a:prstDash val="solid"/>
                          <a:miter lim="800000"/>
                        </a:ln>
                        <a:effectLst/>
                      </wps:spPr>
                      <wps:bodyPr anchor="ct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3E8CD4C" id="Parentesi quadra chiusa 32" o:spid="_x0000_s1026" type="#_x0000_t86" style="position:absolute;margin-left:233.05pt;margin-top:259.75pt;width:9.05pt;height:11.75pt;rotation:-90;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" adj="1389" strokecolor="windowText" strokeweight="1pt">
                <v:stroke joinstyle="miter"/>
                <w10:wrap anchorx="margin"/>
              </v:shape>
            </w:pict>
          </mc:Fallback>
        </mc:AlternateContent>
      </w:r>
      <w:r w:rsidRPr="005D254B">
        <w:rPr>
          <w:noProof/>
          <w:sz w:val="20"/>
          <w:szCs w:val="20"/>
          <w:lang w:val="en-GB" w:eastAsia="en-GB"/>
        </w:rPr>
        <mc:AlternateContent>
          <mc:Choice Requires="wps">
            <w:drawing>
              <wp:anchor distT="0" distB="0" distL="114300" distR="114300" simplePos="0" relativeHeight="251687936" behindDoc="0" locked="0" layoutInCell="1" allowOverlap="1" wp14:anchorId="6F586632" wp14:editId="2D558D44">
                <wp:simplePos x="0" y="0"/>
                <wp:positionH relativeFrom="column">
                  <wp:posOffset>3198493</wp:posOffset>
                </wp:positionH>
                <wp:positionV relativeFrom="paragraph">
                  <wp:posOffset>3117153</wp:posOffset>
                </wp:positionV>
                <wp:extent cx="114936" cy="148971"/>
                <wp:effectExtent l="2223" t="0" r="20637" b="20638"/>
                <wp:wrapNone/>
                <wp:docPr id="31" name="Parentesi quadra chiusa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14936" cy="148971"/>
                        </a:xfrm>
                        <a:prstGeom prst="rightBracket">
                          <a:avLst/>
                        </a:prstGeom>
                        <a:noFill/>
                        <a:ln w="12700" cap="flat" cmpd="sng" algn="ctr">
                          <a:solidFill>
                            <a:sysClr val="windowText" lastClr="000000"/>
                          </a:solidFill>
                          <a:prstDash val="solid"/>
                          <a:miter lim="800000"/>
                        </a:ln>
                        <a:effectLst/>
                      </wps:spPr>
                      <wps:bodyPr anchor="ct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D34AB0C" id="Parentesi quadra chiusa 31" o:spid="_x0000_s1026" type="#_x0000_t86" style="position:absolute;margin-left:251.85pt;margin-top:245.45pt;width:9.05pt;height:11.75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" adj="1389" strokecolor="windowText" strokeweight="1pt">
                <v:stroke joinstyle="miter"/>
              </v:shape>
            </w:pict>
          </mc:Fallback>
        </mc:AlternateContent>
      </w:r>
      <w:r w:rsidRPr="005D254B">
        <w:rPr>
          <w:noProof/>
          <w:sz w:val="20"/>
          <w:szCs w:val="20"/>
          <w:lang w:val="en-GB" w:eastAsia="en-GB"/>
        </w:rPr>
        <mc:AlternateContent>
          <mc:Choice Requires="wps">
            <w:drawing>
              <wp:anchor distT="0" distB="0" distL="114300" distR="114300" simplePos="0" relativeHeight="251686912" behindDoc="0" locked="0" layoutInCell="1" allowOverlap="1" wp14:anchorId="35196E38" wp14:editId="2BA63815">
                <wp:simplePos x="0" y="0"/>
                <wp:positionH relativeFrom="column">
                  <wp:posOffset>3122295</wp:posOffset>
                </wp:positionH>
                <wp:positionV relativeFrom="paragraph">
                  <wp:posOffset>2856230</wp:posOffset>
                </wp:positionV>
                <wp:extent cx="294005" cy="332740"/>
                <wp:effectExtent l="0" t="3810" r="3175" b="0"/>
                <wp:wrapNone/>
                <wp:docPr id="30" name="Casella di testo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33274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5196E38" id="Casella di testo 30" o:spid="_x0000_s1030" type="#_x0000_t202" style="position:absolute;left:0;text-align:left;margin-left:245.85pt;margin-top:224.9pt;width:23.15pt;height:26.2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" fillcolor="white [3212]" stroked="f">
                <v:textbox>
                  <w:txbxContent>
                    <w:p w:rsidR="00243F7F" w:rsidRPr="001D61C8" w:rsidRDefault="00243F7F" w:rsidP="005D254B">
                      <w:pPr>
                        <w:pStyle w:val="NormaleWeb"/>
                        <w:kinsoku w:val="0"/>
                        <w:overflowPunct w:val="0"/>
                        <w:spacing w:before="0" w:beforeAutospacing="0" w:after="0" w:afterAutospacing="0"/>
                        <w:textAlignment w:val="baseline"/>
                        <w:rPr>
                          <w:sz w:val="18"/>
                          <w:szCs w:val="18"/>
                        </w:rPr>
                      </w:pPr>
                      <w:r w:rsidRPr="001D61C8">
                        <w:rPr>
                          <w:rFonts w:ascii="Calibri" w:eastAsia="MS PGothic" w:hAnsi="Calibri"/>
                          <w:b/>
                          <w:bCs/>
                          <w:color w:val="000000"/>
                          <w:kern w:val="24"/>
                          <w:sz w:val="18"/>
                          <w:szCs w:val="18"/>
                        </w:rPr>
                        <w:t>H</w:t>
                      </w:r>
                      <w:r>
                        <w:rPr>
                          <w:rFonts w:ascii="Calibri" w:eastAsia="MS PGothic" w:hAnsi="Calibri"/>
                          <w:b/>
                          <w:bCs/>
                          <w:color w:val="000000"/>
                          <w:kern w:val="24"/>
                          <w:position w:val="-9"/>
                          <w:sz w:val="18"/>
                          <w:szCs w:val="18"/>
                          <w:vertAlign w:val="subscript"/>
                        </w:rPr>
                        <w:t>3</w:t>
                      </w:r>
                    </w:p>
                  </w:txbxContent>
                </v:textbox>
              </v:shape>
            </w:pict>
          </mc:Fallback>
        </mc:AlternateContent>
      </w:r>
      <w:r w:rsidR="00AF588C">
        <w:rPr>
          <w:noProof/>
          <w:lang w:val="en-GB" w:eastAsia="en-GB"/>
        </w:rPr>
        <w:drawing>
          <wp:inline distT="0" distB="0" distL="0" distR="0">
            <wp:extent cx="6120130" cy="4225925"/>
            <wp:effectExtent l="0" t="0" r="0" b="3175"/>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oesy di 53.png"/>
                    <pic:cNvPicPr/>
                  </pic:nvPicPr>
                  <pic:blipFill>
                    <a:blip r:embed="rId44">
                      <a:extLst>
                        <a:ext uri="{28A0092B-C50C-407E-A947-70E740481C1C}">
                          <a14:useLocalDpi xmlns:a14="http://schemas.microsoft.com/office/drawing/2010/main" val="0"/>
                        </a:ext>
                      </a:extLst>
                    </a:blip>
                    <a:stretch>
                      <a:fillRect/>
                    </a:stretch>
                  </pic:blipFill>
                  <pic:spPr>
                    <a:xfrm>
                      <a:off x="0" y="0"/>
                      <a:ext cx="6120130" cy="4225925"/>
                    </a:xfrm>
                    <a:prstGeom prst="rect">
                      <a:avLst/>
                    </a:prstGeom>
                  </pic:spPr>
                </pic:pic>
              </a:graphicData>
            </a:graphic>
          </wp:inline>
        </w:drawing>
      </w:r>
    </w:p>
    <w:p w:rsidR="00AF588C" w:rsidRDefault="00AF588C" w:rsidP="00AF588C">
      <w:pPr>
        <w:pStyle w:val="Nessunaspaziatura"/>
      </w:pPr>
      <w:r>
        <w:t>Figure S14.</w:t>
      </w:r>
      <w:r w:rsidRPr="002039B4">
        <w:t xml:space="preserve"> </w:t>
      </w:r>
      <w:r w:rsidR="00243F7F">
        <w:t>1D</w:t>
      </w:r>
      <w:r>
        <w:t xml:space="preserve"> NOESY experiments of compound </w:t>
      </w:r>
      <w:r w:rsidR="00D3416F">
        <w:rPr>
          <w:b/>
        </w:rPr>
        <w:t>42</w:t>
      </w:r>
      <w:r>
        <w:t xml:space="preserve"> (4</w:t>
      </w:r>
      <w:r w:rsidRPr="002039B4">
        <w:t>00 MHz,</w:t>
      </w:r>
      <w:r w:rsidRPr="000761DF">
        <w:t xml:space="preserve"> </w:t>
      </w:r>
      <w:r w:rsidRPr="002039B4">
        <w:t>CDCl</w:t>
      </w:r>
      <w:r w:rsidRPr="009727A5">
        <w:rPr>
          <w:vertAlign w:val="subscript"/>
        </w:rPr>
        <w:t>3</w:t>
      </w:r>
      <w:r w:rsidRPr="002039B4">
        <w:t>).</w:t>
      </w:r>
      <w:r w:rsidRPr="000761DF">
        <w:t xml:space="preserve"> </w:t>
      </w:r>
    </w:p>
    <w:p w:rsidR="00AF588C" w:rsidRDefault="00AF588C" w:rsidP="00AF588C">
      <w:pPr>
        <w:pStyle w:val="Nessunaspaziatura"/>
      </w:pPr>
    </w:p>
    <w:p w:rsidR="009D155B" w:rsidRPr="009D155B" w:rsidRDefault="009D155B" w:rsidP="009D155B">
      <w:pPr>
        <w:spacing w:line="288" w:lineRule="auto"/>
        <w:jc w:val="both"/>
        <w:rPr>
          <w:lang w:val="en-US"/>
        </w:rPr>
      </w:pPr>
    </w:p>
    <w:p w:rsidR="009D155B" w:rsidRPr="00C97371" w:rsidRDefault="009D155B" w:rsidP="009D155B">
      <w:pPr>
        <w:pStyle w:val="Nessunaspaziatura"/>
        <w:spacing w:line="288" w:lineRule="auto"/>
        <w:rPr>
          <w:lang w:val="en-GB"/>
        </w:rPr>
      </w:pPr>
    </w:p>
    <w:p w:rsidR="009643C9" w:rsidRPr="009643C9" w:rsidRDefault="009D155B" w:rsidP="009643C9">
      <w:pPr>
        <w:rPr>
          <w:rFonts w:cs="Times New Roman"/>
          <w:lang w:val="en-US"/>
        </w:rPr>
      </w:pPr>
      <w:r>
        <w:br w:type="page"/>
      </w:r>
      <w:r w:rsidR="009643C9">
        <w:rPr>
          <w:rFonts w:cs="Times New Roman"/>
          <w:lang w:val="en-US"/>
        </w:rPr>
        <w:lastRenderedPageBreak/>
        <w:t>Table S1</w:t>
      </w:r>
      <w:r w:rsidR="009643C9" w:rsidRPr="009643C9">
        <w:rPr>
          <w:rFonts w:cs="Times New Roman"/>
          <w:lang w:val="en-US"/>
        </w:rPr>
        <w:t xml:space="preserve">. PCA results table for the first </w:t>
      </w:r>
      <w:r w:rsidR="009643C9">
        <w:rPr>
          <w:rFonts w:cs="Times New Roman"/>
          <w:lang w:val="en-US"/>
        </w:rPr>
        <w:t>three</w:t>
      </w:r>
      <w:r w:rsidR="009643C9" w:rsidRPr="009643C9">
        <w:rPr>
          <w:rFonts w:cs="Times New Roman"/>
          <w:lang w:val="en-US"/>
        </w:rPr>
        <w:t xml:space="preserve"> dimensions of </w:t>
      </w:r>
      <w:r w:rsidR="009643C9">
        <w:rPr>
          <w:rFonts w:cs="Times New Roman"/>
          <w:lang w:val="en-US"/>
        </w:rPr>
        <w:t xml:space="preserve">morpholine library compounds </w:t>
      </w:r>
    </w:p>
    <w:tbl>
      <w:tblPr>
        <w:tblW w:w="9499" w:type="dxa"/>
        <w:tblLayout w:type="fixed"/>
        <w:tblLook w:val="04A0" w:firstRow="1" w:lastRow="0" w:firstColumn="1" w:lastColumn="0" w:noHBand="0" w:noVBand="1"/>
      </w:tblPr>
      <w:tblGrid>
        <w:gridCol w:w="993"/>
        <w:gridCol w:w="1134"/>
        <w:gridCol w:w="992"/>
        <w:gridCol w:w="1276"/>
        <w:gridCol w:w="1276"/>
        <w:gridCol w:w="1276"/>
        <w:gridCol w:w="1276"/>
        <w:gridCol w:w="1276"/>
      </w:tblGrid>
      <w:tr w:rsidR="007E3A26" w:rsidRPr="009643C9" w:rsidTr="005A1919">
        <w:trPr>
          <w:trHeight w:val="36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MOL</w:t>
            </w:r>
            <w:r w:rsidR="00243F7F">
              <w:rPr>
                <w:rFonts w:eastAsia="Times New Roman" w:cs="Arial"/>
                <w:b/>
                <w:bCs/>
                <w:color w:val="000000"/>
                <w:sz w:val="16"/>
                <w:szCs w:val="16"/>
                <w:lang w:eastAsia="en-GB"/>
              </w:rPr>
              <w:t xml:space="preserve"> </w:t>
            </w:r>
            <w:r w:rsidRPr="007E3A26">
              <w:rPr>
                <w:rFonts w:eastAsia="Times New Roman" w:cs="Arial"/>
                <w:b/>
                <w:bCs/>
                <w:color w:val="000000"/>
                <w:sz w:val="16"/>
                <w:szCs w:val="16"/>
                <w:lang w:eastAsia="en-GB"/>
              </w:rPr>
              <w:t>ID</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1</w:t>
            </w:r>
          </w:p>
        </w:tc>
        <w:tc>
          <w:tcPr>
            <w:tcW w:w="992" w:type="dxa"/>
            <w:tcBorders>
              <w:top w:val="single" w:sz="4" w:space="0" w:color="auto"/>
              <w:left w:val="nil"/>
              <w:bottom w:val="single" w:sz="4" w:space="0" w:color="auto"/>
              <w:right w:val="nil"/>
            </w:tcBorders>
            <w:shd w:val="clear" w:color="auto" w:fill="auto"/>
            <w:vAlign w:val="center"/>
            <w:hideMark/>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2</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3</w:t>
            </w:r>
          </w:p>
        </w:tc>
        <w:tc>
          <w:tcPr>
            <w:tcW w:w="1276" w:type="dxa"/>
            <w:tcBorders>
              <w:top w:val="single" w:sz="4" w:space="0" w:color="auto"/>
              <w:left w:val="single" w:sz="4" w:space="0" w:color="auto"/>
              <w:bottom w:val="single" w:sz="4" w:space="0" w:color="auto"/>
              <w:right w:val="single" w:sz="4" w:space="0" w:color="auto"/>
            </w:tcBorders>
            <w:vAlign w:val="center"/>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MOL</w:t>
            </w:r>
            <w:r w:rsidR="00243F7F">
              <w:rPr>
                <w:rFonts w:eastAsia="Times New Roman" w:cs="Arial"/>
                <w:b/>
                <w:bCs/>
                <w:color w:val="000000"/>
                <w:sz w:val="16"/>
                <w:szCs w:val="16"/>
                <w:lang w:eastAsia="en-GB"/>
              </w:rPr>
              <w:t xml:space="preserve"> </w:t>
            </w:r>
            <w:r w:rsidRPr="007E3A26">
              <w:rPr>
                <w:rFonts w:eastAsia="Times New Roman" w:cs="Arial"/>
                <w:b/>
                <w:bCs/>
                <w:color w:val="000000"/>
                <w:sz w:val="16"/>
                <w:szCs w:val="16"/>
                <w:lang w:eastAsia="en-GB"/>
              </w:rPr>
              <w:t>ID</w:t>
            </w:r>
          </w:p>
        </w:tc>
        <w:tc>
          <w:tcPr>
            <w:tcW w:w="1276" w:type="dxa"/>
            <w:tcBorders>
              <w:top w:val="single" w:sz="4" w:space="0" w:color="auto"/>
              <w:left w:val="single" w:sz="4" w:space="0" w:color="auto"/>
              <w:bottom w:val="single" w:sz="4" w:space="0" w:color="auto"/>
            </w:tcBorders>
            <w:vAlign w:val="center"/>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1</w:t>
            </w:r>
          </w:p>
        </w:tc>
        <w:tc>
          <w:tcPr>
            <w:tcW w:w="1276" w:type="dxa"/>
            <w:tcBorders>
              <w:top w:val="single" w:sz="4" w:space="0" w:color="auto"/>
              <w:bottom w:val="single" w:sz="4" w:space="0" w:color="auto"/>
            </w:tcBorders>
            <w:vAlign w:val="center"/>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2</w:t>
            </w:r>
          </w:p>
        </w:tc>
        <w:tc>
          <w:tcPr>
            <w:tcW w:w="1276" w:type="dxa"/>
            <w:tcBorders>
              <w:top w:val="single" w:sz="4" w:space="0" w:color="auto"/>
              <w:bottom w:val="single" w:sz="4" w:space="0" w:color="auto"/>
              <w:right w:val="single" w:sz="4" w:space="0" w:color="auto"/>
            </w:tcBorders>
            <w:vAlign w:val="center"/>
          </w:tcPr>
          <w:p w:rsidR="007E3A26" w:rsidRPr="007E3A26" w:rsidRDefault="007E3A26" w:rsidP="005A1919">
            <w:pPr>
              <w:spacing w:after="0" w:line="240" w:lineRule="auto"/>
              <w:jc w:val="center"/>
              <w:rPr>
                <w:rFonts w:eastAsia="Times New Roman" w:cs="Arial"/>
                <w:b/>
                <w:bCs/>
                <w:color w:val="000000"/>
                <w:sz w:val="16"/>
                <w:szCs w:val="16"/>
                <w:lang w:eastAsia="en-GB"/>
              </w:rPr>
            </w:pPr>
            <w:r w:rsidRPr="007E3A26">
              <w:rPr>
                <w:rFonts w:eastAsia="Times New Roman" w:cs="Arial"/>
                <w:b/>
                <w:bCs/>
                <w:color w:val="000000"/>
                <w:sz w:val="16"/>
                <w:szCs w:val="16"/>
                <w:lang w:eastAsia="en-GB"/>
              </w:rPr>
              <w:t>PC3</w:t>
            </w:r>
          </w:p>
        </w:tc>
      </w:tr>
      <w:tr w:rsidR="005A1919" w:rsidRPr="009643C9" w:rsidTr="005A1919">
        <w:trPr>
          <w:trHeight w:val="290"/>
        </w:trPr>
        <w:tc>
          <w:tcPr>
            <w:tcW w:w="993" w:type="dxa"/>
            <w:tcBorders>
              <w:top w:val="single" w:sz="4" w:space="0" w:color="auto"/>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w:t>
            </w:r>
          </w:p>
        </w:tc>
        <w:tc>
          <w:tcPr>
            <w:tcW w:w="1134" w:type="dxa"/>
            <w:tcBorders>
              <w:top w:val="single" w:sz="4" w:space="0" w:color="auto"/>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541148</w:t>
            </w:r>
          </w:p>
        </w:tc>
        <w:tc>
          <w:tcPr>
            <w:tcW w:w="992" w:type="dxa"/>
            <w:tcBorders>
              <w:top w:val="single" w:sz="4" w:space="0" w:color="auto"/>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03663</w:t>
            </w:r>
          </w:p>
        </w:tc>
        <w:tc>
          <w:tcPr>
            <w:tcW w:w="1276" w:type="dxa"/>
            <w:tcBorders>
              <w:top w:val="single" w:sz="4" w:space="0" w:color="auto"/>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086007</w:t>
            </w:r>
          </w:p>
        </w:tc>
        <w:tc>
          <w:tcPr>
            <w:tcW w:w="1276" w:type="dxa"/>
            <w:tcBorders>
              <w:top w:val="single" w:sz="4" w:space="0" w:color="auto"/>
              <w:left w:val="single" w:sz="4" w:space="0" w:color="auto"/>
              <w:right w:val="single" w:sz="4" w:space="0" w:color="auto"/>
            </w:tcBorders>
            <w:vAlign w:val="center"/>
          </w:tcPr>
          <w:p w:rsidR="005A1919" w:rsidRPr="007E3A26" w:rsidRDefault="005A1919" w:rsidP="005A1919">
            <w:pPr>
              <w:spacing w:after="0" w:line="240" w:lineRule="auto"/>
              <w:jc w:val="center"/>
              <w:rPr>
                <w:rFonts w:eastAsia="Times New Roman" w:cs="Arial"/>
                <w:b/>
                <w:color w:val="000000"/>
                <w:sz w:val="16"/>
                <w:szCs w:val="16"/>
                <w:lang w:eastAsia="en-GB"/>
              </w:rPr>
            </w:pPr>
            <w:r w:rsidRPr="007E3A26">
              <w:rPr>
                <w:rFonts w:eastAsia="Times New Roman" w:cs="Arial"/>
                <w:b/>
                <w:color w:val="000000"/>
                <w:sz w:val="16"/>
                <w:szCs w:val="16"/>
                <w:lang w:eastAsia="en-GB"/>
              </w:rPr>
              <w:t>46</w:t>
            </w:r>
          </w:p>
        </w:tc>
        <w:tc>
          <w:tcPr>
            <w:tcW w:w="1276" w:type="dxa"/>
            <w:tcBorders>
              <w:top w:val="single" w:sz="4" w:space="0" w:color="auto"/>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74855</w:t>
            </w:r>
          </w:p>
        </w:tc>
        <w:tc>
          <w:tcPr>
            <w:tcW w:w="1276" w:type="dxa"/>
            <w:tcBorders>
              <w:top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58703</w:t>
            </w:r>
          </w:p>
        </w:tc>
        <w:tc>
          <w:tcPr>
            <w:tcW w:w="1276" w:type="dxa"/>
            <w:tcBorders>
              <w:top w:val="single" w:sz="4" w:space="0" w:color="auto"/>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873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7394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57898</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08170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7</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95638</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903838</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7180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26882</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56486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12607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8</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3281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0978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423388</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74876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3353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05759</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9</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0291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12342</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5001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57219</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03488</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9137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0</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09120</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37139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71951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154545</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83323</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62029</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1</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169068</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7818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5483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899064</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7418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53854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2</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55275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01323</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074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76556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84712</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90844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3</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57260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5373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88082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12189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7276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2304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4</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77108</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3450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82769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303290</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9473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9418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5</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69964</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87372</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2,56001</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2451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71317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081888</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6</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94349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41522</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3498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2381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20862</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98588</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7</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08018</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4660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385304</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40920</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08810</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71974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8</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195732</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26650</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3203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02104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59258</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192982</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9</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803049</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52102</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3346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64809</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6851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11567</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0</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83783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400944</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406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273179</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00533</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30059</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1</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25658</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202230</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568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32978</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8221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3331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2</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906202</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30619</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01058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95545</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30172</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48242</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3</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58685</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294502</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507356</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9</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85089</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55344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045155</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4</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1174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3141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97531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0</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37378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52670</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628265</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5</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35299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71038</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2,69783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1</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76556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84712</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90844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6</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1174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3141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97531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2</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12189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7276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2304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7</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75564</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2727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1845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3</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303290</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69473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9418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8</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75564</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2727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1845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4</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98029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8464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9</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54003</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0760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5</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29750</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1659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726448</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0</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54635</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5466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92545</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6</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154545</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83323</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62029</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1</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075691</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795427</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2,5256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7</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30318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29134</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723852</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2</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075691</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795427</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2,5256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8</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98288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0609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648385</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3</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71461</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30234</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0032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9</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738391</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773283</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2900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4</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71461</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030234</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00329</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0</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80398</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57812</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18252</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5</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27785</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11264</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41421</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1</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0151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5463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51139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6</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52949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18797</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11381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2</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27498</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572040</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22162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7</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41394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5715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7059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3</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30255</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587557</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02864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8</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87804</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65299</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25948</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4</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3699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04097</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0439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9</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529496</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18797</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113817</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5</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974778</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384463</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7064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0</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6402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930090</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457406</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6</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131412</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648945</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025491</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1</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75037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8701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08018</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7</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56358</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199218</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3375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2</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3,75037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87016</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208018</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8</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87449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231036</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650953</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3</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2671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85164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1344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9</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996516</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110731</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42008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4</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26717</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85164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13443</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0</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9648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9315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71858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5</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0094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91631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5478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1</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396483</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93159</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718584</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6</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00094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91631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54782</w:t>
            </w:r>
          </w:p>
        </w:tc>
      </w:tr>
      <w:tr w:rsidR="005A1919" w:rsidRPr="009643C9" w:rsidTr="005A1919">
        <w:trPr>
          <w:trHeight w:val="290"/>
        </w:trPr>
        <w:tc>
          <w:tcPr>
            <w:tcW w:w="993" w:type="dxa"/>
            <w:tcBorders>
              <w:top w:val="nil"/>
              <w:left w:val="single" w:sz="4" w:space="0" w:color="auto"/>
              <w:bottom w:val="nil"/>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2</w:t>
            </w:r>
          </w:p>
        </w:tc>
        <w:tc>
          <w:tcPr>
            <w:tcW w:w="1134" w:type="dxa"/>
            <w:tcBorders>
              <w:top w:val="nil"/>
              <w:left w:val="single" w:sz="4" w:space="0" w:color="auto"/>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782279</w:t>
            </w:r>
          </w:p>
        </w:tc>
        <w:tc>
          <w:tcPr>
            <w:tcW w:w="992" w:type="dxa"/>
            <w:tcBorders>
              <w:top w:val="nil"/>
              <w:left w:val="nil"/>
              <w:bottom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201664</w:t>
            </w:r>
          </w:p>
        </w:tc>
        <w:tc>
          <w:tcPr>
            <w:tcW w:w="1276" w:type="dxa"/>
            <w:tcBorders>
              <w:top w:val="nil"/>
              <w:left w:val="nil"/>
              <w:bottom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64716</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7</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410413</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087265</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0,530338</w:t>
            </w:r>
          </w:p>
        </w:tc>
      </w:tr>
      <w:tr w:rsidR="005A1919" w:rsidRPr="009643C9" w:rsidTr="005A1919">
        <w:trPr>
          <w:trHeight w:val="290"/>
        </w:trPr>
        <w:tc>
          <w:tcPr>
            <w:tcW w:w="993" w:type="dxa"/>
            <w:tcBorders>
              <w:top w:val="nil"/>
              <w:left w:val="single" w:sz="4" w:space="0" w:color="auto"/>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3</w:t>
            </w:r>
          </w:p>
        </w:tc>
        <w:tc>
          <w:tcPr>
            <w:tcW w:w="1134" w:type="dxa"/>
            <w:tcBorders>
              <w:top w:val="nil"/>
              <w:left w:val="single" w:sz="4" w:space="0" w:color="auto"/>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79744</w:t>
            </w:r>
          </w:p>
        </w:tc>
        <w:tc>
          <w:tcPr>
            <w:tcW w:w="992" w:type="dxa"/>
            <w:tcBorders>
              <w:top w:val="nil"/>
              <w:left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488253</w:t>
            </w:r>
          </w:p>
        </w:tc>
        <w:tc>
          <w:tcPr>
            <w:tcW w:w="1276" w:type="dxa"/>
            <w:tcBorders>
              <w:top w:val="nil"/>
              <w:left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5159</w:t>
            </w:r>
          </w:p>
        </w:tc>
        <w:tc>
          <w:tcPr>
            <w:tcW w:w="1276" w:type="dxa"/>
            <w:tcBorders>
              <w:left w:val="single" w:sz="4" w:space="0" w:color="auto"/>
              <w:right w:val="single" w:sz="4" w:space="0" w:color="auto"/>
            </w:tcBorders>
            <w:vAlign w:val="center"/>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8</w:t>
            </w:r>
          </w:p>
        </w:tc>
        <w:tc>
          <w:tcPr>
            <w:tcW w:w="1276" w:type="dxa"/>
            <w:tcBorders>
              <w:left w:val="single" w:sz="4" w:space="0" w:color="auto"/>
            </w:tcBorders>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0,378954</w:t>
            </w:r>
          </w:p>
        </w:tc>
        <w:tc>
          <w:tcPr>
            <w:tcW w:w="1276" w:type="dxa"/>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042821</w:t>
            </w:r>
          </w:p>
        </w:tc>
        <w:tc>
          <w:tcPr>
            <w:tcW w:w="1276" w:type="dxa"/>
            <w:tcBorders>
              <w:right w:val="single" w:sz="4" w:space="0" w:color="auto"/>
            </w:tcBorders>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030643</w:t>
            </w:r>
          </w:p>
        </w:tc>
      </w:tr>
      <w:tr w:rsidR="005A1919" w:rsidRPr="009643C9" w:rsidTr="005A1919">
        <w:trPr>
          <w:trHeight w:val="290"/>
        </w:trPr>
        <w:tc>
          <w:tcPr>
            <w:tcW w:w="993" w:type="dxa"/>
            <w:tcBorders>
              <w:top w:val="nil"/>
              <w:left w:val="single" w:sz="4" w:space="0" w:color="auto"/>
              <w:right w:val="single" w:sz="4" w:space="0" w:color="auto"/>
            </w:tcBorders>
            <w:shd w:val="clear" w:color="auto" w:fill="auto"/>
            <w:noWrap/>
            <w:vAlign w:val="center"/>
            <w:hideMark/>
          </w:tcPr>
          <w:p w:rsidR="005A1919" w:rsidRPr="00AF0C86" w:rsidRDefault="005A1919" w:rsidP="005A1919">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4</w:t>
            </w:r>
          </w:p>
        </w:tc>
        <w:tc>
          <w:tcPr>
            <w:tcW w:w="1134" w:type="dxa"/>
            <w:tcBorders>
              <w:top w:val="nil"/>
              <w:left w:val="single" w:sz="4" w:space="0" w:color="auto"/>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297971</w:t>
            </w:r>
          </w:p>
        </w:tc>
        <w:tc>
          <w:tcPr>
            <w:tcW w:w="992" w:type="dxa"/>
            <w:tcBorders>
              <w:top w:val="nil"/>
              <w:left w:val="nil"/>
              <w:right w:val="nil"/>
            </w:tcBorders>
            <w:shd w:val="clear" w:color="auto" w:fill="auto"/>
            <w:noWrap/>
            <w:vAlign w:val="center"/>
            <w:hideMark/>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363165</w:t>
            </w:r>
          </w:p>
        </w:tc>
        <w:tc>
          <w:tcPr>
            <w:tcW w:w="1276" w:type="dxa"/>
            <w:tcBorders>
              <w:top w:val="nil"/>
              <w:left w:val="nil"/>
              <w:right w:val="single" w:sz="4" w:space="0" w:color="auto"/>
            </w:tcBorders>
            <w:shd w:val="clear" w:color="auto" w:fill="auto"/>
            <w:noWrap/>
            <w:vAlign w:val="center"/>
            <w:hideMark/>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379629</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89</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4345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227892</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679915</w:t>
            </w:r>
          </w:p>
        </w:tc>
      </w:tr>
      <w:tr w:rsidR="005A1919" w:rsidRPr="005A1919" w:rsidTr="005A1919">
        <w:trPr>
          <w:trHeight w:val="290"/>
        </w:trPr>
        <w:tc>
          <w:tcPr>
            <w:tcW w:w="993" w:type="dxa"/>
            <w:tcBorders>
              <w:left w:val="single" w:sz="4" w:space="0" w:color="auto"/>
              <w:bottom w:val="single" w:sz="4" w:space="0" w:color="auto"/>
              <w:right w:val="single" w:sz="4" w:space="0" w:color="auto"/>
            </w:tcBorders>
            <w:shd w:val="clear" w:color="auto" w:fill="auto"/>
            <w:noWrap/>
            <w:vAlign w:val="center"/>
          </w:tcPr>
          <w:p w:rsidR="005A1919" w:rsidRPr="007E3A26" w:rsidRDefault="005A1919" w:rsidP="005A1919">
            <w:pPr>
              <w:spacing w:after="0" w:line="240" w:lineRule="auto"/>
              <w:jc w:val="center"/>
              <w:rPr>
                <w:rFonts w:eastAsia="Times New Roman" w:cs="Arial"/>
                <w:b/>
                <w:color w:val="000000"/>
                <w:sz w:val="16"/>
                <w:szCs w:val="16"/>
                <w:lang w:eastAsia="en-GB"/>
              </w:rPr>
            </w:pPr>
            <w:r w:rsidRPr="007E3A26">
              <w:rPr>
                <w:rFonts w:eastAsia="Times New Roman" w:cs="Arial"/>
                <w:b/>
                <w:color w:val="000000"/>
                <w:sz w:val="16"/>
                <w:szCs w:val="16"/>
                <w:lang w:eastAsia="en-GB"/>
              </w:rPr>
              <w:t>45</w:t>
            </w:r>
          </w:p>
        </w:tc>
        <w:tc>
          <w:tcPr>
            <w:tcW w:w="1134" w:type="dxa"/>
            <w:tcBorders>
              <w:left w:val="single" w:sz="4" w:space="0" w:color="auto"/>
              <w:bottom w:val="single" w:sz="4" w:space="0" w:color="auto"/>
              <w:right w:val="nil"/>
            </w:tcBorders>
            <w:shd w:val="clear" w:color="auto" w:fill="auto"/>
            <w:noWrap/>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2,100961</w:t>
            </w:r>
          </w:p>
        </w:tc>
        <w:tc>
          <w:tcPr>
            <w:tcW w:w="992" w:type="dxa"/>
            <w:tcBorders>
              <w:left w:val="nil"/>
              <w:bottom w:val="single" w:sz="4" w:space="0" w:color="auto"/>
              <w:right w:val="nil"/>
            </w:tcBorders>
            <w:shd w:val="clear" w:color="auto" w:fill="auto"/>
            <w:noWrap/>
            <w:vAlign w:val="center"/>
          </w:tcPr>
          <w:p w:rsidR="005A1919" w:rsidRPr="007E3A26" w:rsidRDefault="005A1919" w:rsidP="005A1919">
            <w:pPr>
              <w:spacing w:after="0" w:line="240" w:lineRule="auto"/>
              <w:jc w:val="center"/>
              <w:rPr>
                <w:rFonts w:eastAsia="Times New Roman" w:cs="Arial"/>
                <w:color w:val="000000"/>
                <w:sz w:val="16"/>
                <w:szCs w:val="16"/>
                <w:lang w:eastAsia="en-GB"/>
              </w:rPr>
            </w:pPr>
            <w:r w:rsidRPr="007E3A26">
              <w:rPr>
                <w:rFonts w:eastAsia="Times New Roman" w:cs="Arial"/>
                <w:color w:val="000000"/>
                <w:sz w:val="16"/>
                <w:szCs w:val="16"/>
                <w:lang w:eastAsia="en-GB"/>
              </w:rPr>
              <w:t>-1,570792</w:t>
            </w:r>
          </w:p>
        </w:tc>
        <w:tc>
          <w:tcPr>
            <w:tcW w:w="1276" w:type="dxa"/>
            <w:tcBorders>
              <w:left w:val="nil"/>
              <w:bottom w:val="single" w:sz="4" w:space="0" w:color="auto"/>
              <w:right w:val="single" w:sz="4" w:space="0" w:color="auto"/>
            </w:tcBorders>
            <w:shd w:val="clear" w:color="auto" w:fill="auto"/>
            <w:noWrap/>
            <w:vAlign w:val="center"/>
          </w:tcPr>
          <w:p w:rsidR="005A1919" w:rsidRPr="007E3A26" w:rsidRDefault="005A1919" w:rsidP="005A1919">
            <w:pPr>
              <w:spacing w:after="0" w:line="240" w:lineRule="auto"/>
              <w:jc w:val="center"/>
              <w:rPr>
                <w:rFonts w:eastAsia="Times New Roman" w:cs="Arial"/>
                <w:sz w:val="16"/>
                <w:szCs w:val="16"/>
                <w:lang w:eastAsia="en-GB"/>
              </w:rPr>
            </w:pPr>
            <w:r w:rsidRPr="007E3A26">
              <w:rPr>
                <w:rFonts w:eastAsia="Times New Roman" w:cs="Arial"/>
                <w:sz w:val="16"/>
                <w:szCs w:val="16"/>
                <w:lang w:eastAsia="en-GB"/>
              </w:rPr>
              <w:t>-1,119375</w:t>
            </w:r>
          </w:p>
        </w:tc>
        <w:tc>
          <w:tcPr>
            <w:tcW w:w="1276" w:type="dxa"/>
            <w:tcBorders>
              <w:left w:val="single" w:sz="4" w:space="0" w:color="auto"/>
              <w:bottom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0</w:t>
            </w:r>
          </w:p>
        </w:tc>
        <w:tc>
          <w:tcPr>
            <w:tcW w:w="1276" w:type="dxa"/>
            <w:tcBorders>
              <w:left w:val="single" w:sz="4" w:space="0" w:color="auto"/>
              <w:bottom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58560</w:t>
            </w:r>
          </w:p>
        </w:tc>
        <w:tc>
          <w:tcPr>
            <w:tcW w:w="1276" w:type="dxa"/>
            <w:tcBorders>
              <w:bottom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35844</w:t>
            </w:r>
          </w:p>
        </w:tc>
        <w:tc>
          <w:tcPr>
            <w:tcW w:w="1276" w:type="dxa"/>
            <w:tcBorders>
              <w:bottom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863627</w:t>
            </w:r>
          </w:p>
        </w:tc>
      </w:tr>
      <w:tr w:rsidR="005A1919" w:rsidRPr="005A1919" w:rsidTr="005A1919">
        <w:trPr>
          <w:trHeight w:val="290"/>
        </w:trPr>
        <w:tc>
          <w:tcPr>
            <w:tcW w:w="993" w:type="dxa"/>
            <w:tcBorders>
              <w:top w:val="single" w:sz="4" w:space="0" w:color="auto"/>
              <w:left w:val="single" w:sz="4" w:space="0" w:color="auto"/>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lastRenderedPageBreak/>
              <w:t>MOL ID</w:t>
            </w:r>
          </w:p>
        </w:tc>
        <w:tc>
          <w:tcPr>
            <w:tcW w:w="1134" w:type="dxa"/>
            <w:tcBorders>
              <w:top w:val="single" w:sz="4" w:space="0" w:color="auto"/>
              <w:left w:val="single" w:sz="4" w:space="0" w:color="auto"/>
              <w:right w:val="nil"/>
            </w:tcBorders>
            <w:shd w:val="clear" w:color="auto" w:fill="auto"/>
            <w:noWrap/>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1</w:t>
            </w:r>
          </w:p>
        </w:tc>
        <w:tc>
          <w:tcPr>
            <w:tcW w:w="992" w:type="dxa"/>
            <w:tcBorders>
              <w:top w:val="single" w:sz="4" w:space="0" w:color="auto"/>
              <w:left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2</w:t>
            </w:r>
          </w:p>
        </w:tc>
        <w:tc>
          <w:tcPr>
            <w:tcW w:w="1276" w:type="dxa"/>
            <w:tcBorders>
              <w:top w:val="single" w:sz="4" w:space="0" w:color="auto"/>
              <w:left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3</w:t>
            </w:r>
          </w:p>
        </w:tc>
        <w:tc>
          <w:tcPr>
            <w:tcW w:w="1276" w:type="dxa"/>
            <w:tcBorders>
              <w:top w:val="single" w:sz="4" w:space="0" w:color="auto"/>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MOL ID</w:t>
            </w:r>
          </w:p>
        </w:tc>
        <w:tc>
          <w:tcPr>
            <w:tcW w:w="1276" w:type="dxa"/>
            <w:tcBorders>
              <w:top w:val="single" w:sz="4" w:space="0" w:color="auto"/>
              <w:left w:val="single" w:sz="4" w:space="0" w:color="auto"/>
            </w:tcBorders>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1</w:t>
            </w:r>
          </w:p>
        </w:tc>
        <w:tc>
          <w:tcPr>
            <w:tcW w:w="1276" w:type="dxa"/>
            <w:tcBorders>
              <w:top w:val="single" w:sz="4" w:space="0" w:color="auto"/>
            </w:tcBorders>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2</w:t>
            </w:r>
          </w:p>
        </w:tc>
        <w:tc>
          <w:tcPr>
            <w:tcW w:w="1276" w:type="dxa"/>
            <w:tcBorders>
              <w:top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Arial"/>
                <w:b/>
                <w:bCs/>
                <w:color w:val="000000"/>
                <w:sz w:val="16"/>
                <w:szCs w:val="16"/>
                <w:lang w:eastAsia="en-GB"/>
              </w:rPr>
            </w:pPr>
            <w:r w:rsidRPr="005A1919">
              <w:rPr>
                <w:rFonts w:eastAsia="Times New Roman" w:cs="Arial"/>
                <w:b/>
                <w:bCs/>
                <w:color w:val="000000"/>
                <w:sz w:val="16"/>
                <w:szCs w:val="16"/>
                <w:lang w:eastAsia="en-GB"/>
              </w:rPr>
              <w:t>PC3</w:t>
            </w:r>
          </w:p>
        </w:tc>
      </w:tr>
      <w:tr w:rsidR="005A1919" w:rsidRPr="005A1919" w:rsidTr="005A1919">
        <w:trPr>
          <w:trHeight w:val="290"/>
        </w:trPr>
        <w:tc>
          <w:tcPr>
            <w:tcW w:w="993" w:type="dxa"/>
            <w:tcBorders>
              <w:top w:val="single" w:sz="4" w:space="0" w:color="auto"/>
              <w:left w:val="single" w:sz="4" w:space="0" w:color="auto"/>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1</w:t>
            </w:r>
          </w:p>
        </w:tc>
        <w:tc>
          <w:tcPr>
            <w:tcW w:w="1134" w:type="dxa"/>
            <w:tcBorders>
              <w:top w:val="single" w:sz="4" w:space="0" w:color="auto"/>
              <w:left w:val="single" w:sz="4" w:space="0" w:color="auto"/>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69325</w:t>
            </w:r>
          </w:p>
        </w:tc>
        <w:tc>
          <w:tcPr>
            <w:tcW w:w="992" w:type="dxa"/>
            <w:tcBorders>
              <w:top w:val="single" w:sz="4" w:space="0" w:color="auto"/>
              <w:left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08996</w:t>
            </w:r>
          </w:p>
        </w:tc>
        <w:tc>
          <w:tcPr>
            <w:tcW w:w="1276" w:type="dxa"/>
            <w:tcBorders>
              <w:top w:val="single" w:sz="4" w:space="0" w:color="auto"/>
              <w:left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91532</w:t>
            </w:r>
          </w:p>
        </w:tc>
        <w:tc>
          <w:tcPr>
            <w:tcW w:w="1276" w:type="dxa"/>
            <w:tcBorders>
              <w:top w:val="single" w:sz="4" w:space="0" w:color="auto"/>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8</w:t>
            </w:r>
          </w:p>
        </w:tc>
        <w:tc>
          <w:tcPr>
            <w:tcW w:w="1276" w:type="dxa"/>
            <w:tcBorders>
              <w:top w:val="single" w:sz="4" w:space="0" w:color="auto"/>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55297</w:t>
            </w:r>
          </w:p>
        </w:tc>
        <w:tc>
          <w:tcPr>
            <w:tcW w:w="1276" w:type="dxa"/>
            <w:tcBorders>
              <w:top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10440</w:t>
            </w:r>
          </w:p>
        </w:tc>
        <w:tc>
          <w:tcPr>
            <w:tcW w:w="1276" w:type="dxa"/>
            <w:tcBorders>
              <w:top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1298</w:t>
            </w:r>
          </w:p>
        </w:tc>
      </w:tr>
      <w:tr w:rsidR="005A1919" w:rsidRPr="005A1919" w:rsidTr="005A1919">
        <w:trPr>
          <w:trHeight w:val="290"/>
        </w:trPr>
        <w:tc>
          <w:tcPr>
            <w:tcW w:w="993" w:type="dxa"/>
            <w:tcBorders>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2</w:t>
            </w:r>
          </w:p>
        </w:tc>
        <w:tc>
          <w:tcPr>
            <w:tcW w:w="1134" w:type="dxa"/>
            <w:tcBorders>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82456</w:t>
            </w:r>
          </w:p>
        </w:tc>
        <w:tc>
          <w:tcPr>
            <w:tcW w:w="992" w:type="dxa"/>
            <w:tcBorders>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77927</w:t>
            </w:r>
          </w:p>
        </w:tc>
        <w:tc>
          <w:tcPr>
            <w:tcW w:w="1276" w:type="dxa"/>
            <w:tcBorders>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9802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9</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55297</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10440</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1298</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3</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313834</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483947</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80095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0</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3887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948030</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7638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4</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26548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69753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9288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1</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808030</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9056</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903508</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5</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1365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8740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08589</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2</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3887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948030</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7638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6</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90311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5659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8548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3</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8080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9056</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903508</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7</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8899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7082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6253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4</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44446</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744622</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8187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8</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8225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25310</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5689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5</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8103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2167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5579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99</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8225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25310</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5689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6</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1156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627569</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0814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0</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62152</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7035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8981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7</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1156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627569</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0814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1</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04004</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81114</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72990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8</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5809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054034</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31763</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2</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34141</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638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21007</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49</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8103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2167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5579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3</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34141</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638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21007</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0</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4410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88803</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47684</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4</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6,254258</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9650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622724</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1</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4410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88803</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47684</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5</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1032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207885</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74800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2</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4411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9126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364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6</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598080</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64152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62069</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3</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4411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9126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364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7</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5,138126</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13111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8434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4</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4928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480034</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3379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8</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01878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852832</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717214</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5</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6706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74469</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27156</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09</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01878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852832</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717214</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6</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6706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74469</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27156</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0</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950453</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3218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2072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7</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067063</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74469</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27156</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1</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950453</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3218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2072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8</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7414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683570</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1927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2</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92308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9000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65615</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59</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4928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480034</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3379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3</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92308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9000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65615</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0</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7414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6835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1927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4</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15267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1010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3801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1</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50215</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32335</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438</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5</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15267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1010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3801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2</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44446</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744622</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8187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6</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48761</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9921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020903</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3</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55297</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10440</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1298</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7</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48761</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9921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020903</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4</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6307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73413</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0441</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8</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73205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1154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2078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5</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889387</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7183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24009</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19</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73205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21154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2078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6</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22086</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967984</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831041</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0</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3636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119610</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6782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7</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29748</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95868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49214</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1</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36367</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119610</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6782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8</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41880</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4223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128283</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2</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35093</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30638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65732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69</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1812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01511</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0634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3</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35093</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3,30638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65732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0</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18122</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01511</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50634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4</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42290</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696030</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325281</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1</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41880</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142237</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128283</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5</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44714</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933901</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65979</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2</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32865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654633</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073511</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6</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29222</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2,018058</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5717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3</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315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81848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256332</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7</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123306</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2240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9605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4</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8250</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9998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405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8</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10238</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32445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9717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5</w:t>
            </w:r>
          </w:p>
        </w:tc>
        <w:tc>
          <w:tcPr>
            <w:tcW w:w="1276" w:type="dxa"/>
            <w:tcBorders>
              <w:left w:val="single" w:sz="4" w:space="0" w:color="auto"/>
            </w:tcBorders>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263151</w:t>
            </w:r>
          </w:p>
        </w:tc>
        <w:tc>
          <w:tcPr>
            <w:tcW w:w="1276" w:type="dxa"/>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818488</w:t>
            </w:r>
          </w:p>
        </w:tc>
        <w:tc>
          <w:tcPr>
            <w:tcW w:w="1276" w:type="dxa"/>
            <w:tcBorders>
              <w:right w:val="single" w:sz="4" w:space="0" w:color="auto"/>
            </w:tcBorders>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1,256332</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29</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749764</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02643</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750277</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6</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2,251386</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782214</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141662</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0</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3368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527139</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3120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7</w:t>
            </w:r>
          </w:p>
        </w:tc>
        <w:tc>
          <w:tcPr>
            <w:tcW w:w="1276" w:type="dxa"/>
            <w:tcBorders>
              <w:lef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2,420987</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869918</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370114</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1</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162224</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63843</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848412</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8</w:t>
            </w:r>
          </w:p>
        </w:tc>
        <w:tc>
          <w:tcPr>
            <w:tcW w:w="1276" w:type="dxa"/>
            <w:tcBorders>
              <w:lef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640925</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2,025866</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674857</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2</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123306</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2240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96056</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79</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0,786008</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3,231783</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1,58482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3</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1125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9781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70115</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80</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1,193538</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3,032230</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1,656075</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4</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11259</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197816</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570115</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81</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0,462198</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1,925783</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0,812086</w:t>
            </w:r>
          </w:p>
        </w:tc>
      </w:tr>
      <w:tr w:rsidR="005A1919" w:rsidRPr="005A1919" w:rsidTr="005A1919">
        <w:trPr>
          <w:trHeight w:val="290"/>
        </w:trPr>
        <w:tc>
          <w:tcPr>
            <w:tcW w:w="993" w:type="dxa"/>
            <w:tcBorders>
              <w:top w:val="nil"/>
              <w:left w:val="single" w:sz="4" w:space="0" w:color="auto"/>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5</w:t>
            </w:r>
          </w:p>
        </w:tc>
        <w:tc>
          <w:tcPr>
            <w:tcW w:w="1134" w:type="dxa"/>
            <w:tcBorders>
              <w:top w:val="nil"/>
              <w:left w:val="single" w:sz="4" w:space="0" w:color="auto"/>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1,250215</w:t>
            </w:r>
          </w:p>
        </w:tc>
        <w:tc>
          <w:tcPr>
            <w:tcW w:w="992" w:type="dxa"/>
            <w:tcBorders>
              <w:top w:val="nil"/>
              <w:left w:val="nil"/>
              <w:bottom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532335</w:t>
            </w:r>
          </w:p>
        </w:tc>
        <w:tc>
          <w:tcPr>
            <w:tcW w:w="1276" w:type="dxa"/>
            <w:tcBorders>
              <w:top w:val="nil"/>
              <w:left w:val="nil"/>
              <w:bottom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143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82</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0,986161</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3,182679</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1,533474</w:t>
            </w:r>
          </w:p>
        </w:tc>
      </w:tr>
      <w:tr w:rsidR="005A1919" w:rsidRPr="005A1919" w:rsidTr="005A1919">
        <w:trPr>
          <w:trHeight w:val="290"/>
        </w:trPr>
        <w:tc>
          <w:tcPr>
            <w:tcW w:w="993" w:type="dxa"/>
            <w:tcBorders>
              <w:top w:val="nil"/>
              <w:left w:val="single" w:sz="4" w:space="0" w:color="auto"/>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6</w:t>
            </w:r>
          </w:p>
        </w:tc>
        <w:tc>
          <w:tcPr>
            <w:tcW w:w="1134" w:type="dxa"/>
            <w:tcBorders>
              <w:top w:val="nil"/>
              <w:left w:val="single" w:sz="4" w:space="0" w:color="auto"/>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55297</w:t>
            </w:r>
          </w:p>
        </w:tc>
        <w:tc>
          <w:tcPr>
            <w:tcW w:w="992" w:type="dxa"/>
            <w:tcBorders>
              <w:top w:val="nil"/>
              <w:left w:val="nil"/>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10440</w:t>
            </w:r>
          </w:p>
        </w:tc>
        <w:tc>
          <w:tcPr>
            <w:tcW w:w="1276" w:type="dxa"/>
            <w:tcBorders>
              <w:top w:val="nil"/>
              <w:left w:val="nil"/>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1298</w:t>
            </w:r>
          </w:p>
        </w:tc>
        <w:tc>
          <w:tcPr>
            <w:tcW w:w="1276" w:type="dxa"/>
            <w:tcBorders>
              <w:left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83</w:t>
            </w:r>
          </w:p>
        </w:tc>
        <w:tc>
          <w:tcPr>
            <w:tcW w:w="1276" w:type="dxa"/>
            <w:tcBorders>
              <w:left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r w:rsidRPr="005A1919">
              <w:rPr>
                <w:rFonts w:eastAsia="Times New Roman" w:cs="Arial"/>
                <w:color w:val="000000"/>
                <w:sz w:val="16"/>
                <w:szCs w:val="16"/>
                <w:lang w:eastAsia="en-GB"/>
              </w:rPr>
              <w:t>0,606074</w:t>
            </w:r>
          </w:p>
        </w:tc>
        <w:tc>
          <w:tcPr>
            <w:tcW w:w="1276" w:type="dxa"/>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3,327628</w:t>
            </w:r>
          </w:p>
        </w:tc>
        <w:tc>
          <w:tcPr>
            <w:tcW w:w="1276" w:type="dxa"/>
            <w:tcBorders>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r w:rsidRPr="005A1919">
              <w:rPr>
                <w:rFonts w:eastAsia="Times New Roman" w:cs="Arial"/>
                <w:color w:val="000000"/>
                <w:sz w:val="16"/>
                <w:szCs w:val="16"/>
                <w:lang w:eastAsia="en-GB"/>
              </w:rPr>
              <w:t>1,416935</w:t>
            </w:r>
          </w:p>
        </w:tc>
      </w:tr>
      <w:tr w:rsidR="005A1919" w:rsidRPr="005A1919" w:rsidTr="005A1919">
        <w:trPr>
          <w:trHeight w:val="290"/>
        </w:trPr>
        <w:tc>
          <w:tcPr>
            <w:tcW w:w="993" w:type="dxa"/>
            <w:tcBorders>
              <w:top w:val="nil"/>
              <w:left w:val="single" w:sz="4" w:space="0" w:color="auto"/>
              <w:bottom w:val="single" w:sz="4" w:space="0" w:color="auto"/>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r w:rsidRPr="005A1919">
              <w:rPr>
                <w:rFonts w:eastAsia="Times New Roman" w:cs="Times New Roman"/>
                <w:b/>
                <w:color w:val="000000"/>
                <w:sz w:val="16"/>
                <w:szCs w:val="16"/>
                <w:lang w:eastAsia="en-GB"/>
              </w:rPr>
              <w:t>137</w:t>
            </w:r>
          </w:p>
        </w:tc>
        <w:tc>
          <w:tcPr>
            <w:tcW w:w="1134" w:type="dxa"/>
            <w:tcBorders>
              <w:top w:val="nil"/>
              <w:left w:val="single" w:sz="4" w:space="0" w:color="auto"/>
              <w:bottom w:val="single" w:sz="4" w:space="0" w:color="auto"/>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455297</w:t>
            </w:r>
          </w:p>
        </w:tc>
        <w:tc>
          <w:tcPr>
            <w:tcW w:w="992" w:type="dxa"/>
            <w:tcBorders>
              <w:top w:val="nil"/>
              <w:left w:val="nil"/>
              <w:bottom w:val="single" w:sz="4" w:space="0" w:color="auto"/>
              <w:right w:val="nil"/>
            </w:tcBorders>
            <w:shd w:val="clear" w:color="auto" w:fill="auto"/>
            <w:noWrap/>
            <w:vAlign w:val="center"/>
          </w:tcPr>
          <w:p w:rsidR="005A1919" w:rsidRPr="005A1919" w:rsidRDefault="005A1919" w:rsidP="005A1919">
            <w:pPr>
              <w:spacing w:after="0" w:line="240" w:lineRule="auto"/>
              <w:jc w:val="center"/>
              <w:rPr>
                <w:rFonts w:eastAsia="Times New Roman" w:cs="Arial"/>
                <w:color w:val="000000"/>
                <w:sz w:val="16"/>
                <w:szCs w:val="16"/>
                <w:lang w:eastAsia="en-GB"/>
              </w:rPr>
            </w:pPr>
            <w:r w:rsidRPr="005A1919">
              <w:rPr>
                <w:rFonts w:eastAsia="Times New Roman" w:cs="Arial"/>
                <w:color w:val="000000"/>
                <w:sz w:val="16"/>
                <w:szCs w:val="16"/>
                <w:lang w:eastAsia="en-GB"/>
              </w:rPr>
              <w:t>0,010440</w:t>
            </w:r>
          </w:p>
        </w:tc>
        <w:tc>
          <w:tcPr>
            <w:tcW w:w="1276" w:type="dxa"/>
            <w:tcBorders>
              <w:top w:val="nil"/>
              <w:left w:val="nil"/>
              <w:bottom w:val="single" w:sz="4" w:space="0" w:color="auto"/>
              <w:right w:val="single" w:sz="4" w:space="0" w:color="auto"/>
            </w:tcBorders>
            <w:shd w:val="clear" w:color="auto" w:fill="auto"/>
            <w:noWrap/>
            <w:vAlign w:val="center"/>
          </w:tcPr>
          <w:p w:rsidR="005A1919" w:rsidRPr="005A1919" w:rsidRDefault="005A1919" w:rsidP="005A1919">
            <w:pPr>
              <w:spacing w:after="0" w:line="240" w:lineRule="auto"/>
              <w:jc w:val="center"/>
              <w:rPr>
                <w:rFonts w:eastAsia="Times New Roman" w:cs="Arial"/>
                <w:sz w:val="16"/>
                <w:szCs w:val="16"/>
                <w:lang w:eastAsia="en-GB"/>
              </w:rPr>
            </w:pPr>
            <w:r w:rsidRPr="005A1919">
              <w:rPr>
                <w:rFonts w:eastAsia="Times New Roman" w:cs="Arial"/>
                <w:sz w:val="16"/>
                <w:szCs w:val="16"/>
                <w:lang w:eastAsia="en-GB"/>
              </w:rPr>
              <w:t>-0,21298</w:t>
            </w:r>
          </w:p>
        </w:tc>
        <w:tc>
          <w:tcPr>
            <w:tcW w:w="1276" w:type="dxa"/>
            <w:tcBorders>
              <w:left w:val="single" w:sz="4" w:space="0" w:color="auto"/>
              <w:bottom w:val="single" w:sz="4" w:space="0" w:color="auto"/>
              <w:right w:val="single" w:sz="4" w:space="0" w:color="auto"/>
            </w:tcBorders>
            <w:vAlign w:val="center"/>
          </w:tcPr>
          <w:p w:rsidR="005A1919" w:rsidRPr="005A1919" w:rsidRDefault="005A1919" w:rsidP="005A1919">
            <w:pPr>
              <w:spacing w:after="0" w:line="240" w:lineRule="auto"/>
              <w:jc w:val="center"/>
              <w:rPr>
                <w:rFonts w:eastAsia="Times New Roman" w:cs="Times New Roman"/>
                <w:b/>
                <w:color w:val="000000"/>
                <w:sz w:val="16"/>
                <w:szCs w:val="16"/>
                <w:lang w:eastAsia="en-GB"/>
              </w:rPr>
            </w:pPr>
          </w:p>
        </w:tc>
        <w:tc>
          <w:tcPr>
            <w:tcW w:w="1276" w:type="dxa"/>
            <w:tcBorders>
              <w:left w:val="single" w:sz="4" w:space="0" w:color="auto"/>
              <w:bottom w:val="single" w:sz="4" w:space="0" w:color="auto"/>
            </w:tcBorders>
            <w:vAlign w:val="center"/>
          </w:tcPr>
          <w:p w:rsidR="005A1919" w:rsidRPr="005A1919" w:rsidRDefault="005A1919" w:rsidP="005A1919">
            <w:pPr>
              <w:spacing w:after="0" w:line="240" w:lineRule="auto"/>
              <w:ind w:firstLineChars="200" w:firstLine="320"/>
              <w:jc w:val="center"/>
              <w:rPr>
                <w:rFonts w:eastAsia="Times New Roman" w:cs="Arial"/>
                <w:color w:val="000000"/>
                <w:sz w:val="16"/>
                <w:szCs w:val="16"/>
                <w:lang w:eastAsia="en-GB"/>
              </w:rPr>
            </w:pPr>
          </w:p>
        </w:tc>
        <w:tc>
          <w:tcPr>
            <w:tcW w:w="1276" w:type="dxa"/>
            <w:tcBorders>
              <w:bottom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p>
        </w:tc>
        <w:tc>
          <w:tcPr>
            <w:tcW w:w="1276" w:type="dxa"/>
            <w:tcBorders>
              <w:bottom w:val="single" w:sz="4" w:space="0" w:color="auto"/>
              <w:right w:val="single" w:sz="4" w:space="0" w:color="auto"/>
            </w:tcBorders>
            <w:vAlign w:val="center"/>
          </w:tcPr>
          <w:p w:rsidR="005A1919" w:rsidRPr="005A1919" w:rsidRDefault="005A1919" w:rsidP="005A1919">
            <w:pPr>
              <w:spacing w:after="0" w:line="240" w:lineRule="auto"/>
              <w:ind w:firstLineChars="100" w:firstLine="160"/>
              <w:jc w:val="center"/>
              <w:rPr>
                <w:rFonts w:eastAsia="Times New Roman" w:cs="Arial"/>
                <w:color w:val="000000"/>
                <w:sz w:val="16"/>
                <w:szCs w:val="16"/>
                <w:lang w:eastAsia="en-GB"/>
              </w:rPr>
            </w:pPr>
          </w:p>
        </w:tc>
      </w:tr>
    </w:tbl>
    <w:p w:rsidR="007E3A26" w:rsidRDefault="007E3A26" w:rsidP="007E3A26">
      <w:pPr>
        <w:rPr>
          <w:rFonts w:cs="Times New Roman"/>
          <w:lang w:val="en-US"/>
        </w:rPr>
      </w:pPr>
      <w:r>
        <w:rPr>
          <w:lang w:val="en-US"/>
        </w:rPr>
        <w:lastRenderedPageBreak/>
        <w:t xml:space="preserve">Table S2: </w:t>
      </w:r>
      <w:r>
        <w:rPr>
          <w:rFonts w:cs="Times New Roman"/>
          <w:lang w:val="en-US"/>
        </w:rPr>
        <w:t>PMI</w:t>
      </w:r>
      <w:r w:rsidRPr="009643C9">
        <w:rPr>
          <w:rFonts w:cs="Times New Roman"/>
          <w:lang w:val="en-US"/>
        </w:rPr>
        <w:t xml:space="preserve"> results table for </w:t>
      </w:r>
      <w:r>
        <w:rPr>
          <w:rFonts w:cs="Times New Roman"/>
          <w:lang w:val="en-US"/>
        </w:rPr>
        <w:t xml:space="preserve">morpholine library compounds </w:t>
      </w:r>
    </w:p>
    <w:tbl>
      <w:tblPr>
        <w:tblW w:w="736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226"/>
        <w:gridCol w:w="1227"/>
        <w:gridCol w:w="1227"/>
        <w:gridCol w:w="1226"/>
        <w:gridCol w:w="1227"/>
        <w:gridCol w:w="1227"/>
      </w:tblGrid>
      <w:tr w:rsidR="007E3A26" w:rsidRPr="007E3A26" w:rsidTr="00BC2543">
        <w:trPr>
          <w:trHeight w:val="290"/>
          <w:jc w:val="center"/>
        </w:trPr>
        <w:tc>
          <w:tcPr>
            <w:tcW w:w="1226" w:type="dxa"/>
            <w:tcBorders>
              <w:top w:val="single" w:sz="4" w:space="0" w:color="auto"/>
              <w:bottom w:val="single" w:sz="4" w:space="0" w:color="auto"/>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MOLID</w:t>
            </w:r>
          </w:p>
        </w:tc>
        <w:tc>
          <w:tcPr>
            <w:tcW w:w="1227" w:type="dxa"/>
            <w:tcBorders>
              <w:top w:val="single" w:sz="4" w:space="0" w:color="auto"/>
              <w:left w:val="single" w:sz="4" w:space="0" w:color="auto"/>
              <w:bottom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I1</w:t>
            </w:r>
          </w:p>
        </w:tc>
        <w:tc>
          <w:tcPr>
            <w:tcW w:w="1227" w:type="dxa"/>
            <w:tcBorders>
              <w:top w:val="single" w:sz="4" w:space="0" w:color="auto"/>
              <w:bottom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I2</w:t>
            </w:r>
          </w:p>
        </w:tc>
        <w:tc>
          <w:tcPr>
            <w:tcW w:w="1226" w:type="dxa"/>
            <w:tcBorders>
              <w:top w:val="single" w:sz="4" w:space="0" w:color="auto"/>
              <w:bottom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I3</w:t>
            </w:r>
          </w:p>
        </w:tc>
        <w:tc>
          <w:tcPr>
            <w:tcW w:w="1227" w:type="dxa"/>
            <w:tcBorders>
              <w:top w:val="single" w:sz="4" w:space="0" w:color="auto"/>
              <w:bottom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I2/I3</w:t>
            </w:r>
          </w:p>
        </w:tc>
        <w:tc>
          <w:tcPr>
            <w:tcW w:w="1227" w:type="dxa"/>
            <w:tcBorders>
              <w:top w:val="single" w:sz="4" w:space="0" w:color="auto"/>
              <w:bottom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I1/I3</w:t>
            </w:r>
          </w:p>
        </w:tc>
      </w:tr>
      <w:tr w:rsidR="007E3A26" w:rsidRPr="007E3A26" w:rsidTr="00BC2543">
        <w:trPr>
          <w:trHeight w:val="290"/>
          <w:jc w:val="center"/>
        </w:trPr>
        <w:tc>
          <w:tcPr>
            <w:tcW w:w="1226" w:type="dxa"/>
            <w:tcBorders>
              <w:top w:val="single" w:sz="4" w:space="0" w:color="auto"/>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w:t>
            </w:r>
          </w:p>
        </w:tc>
        <w:tc>
          <w:tcPr>
            <w:tcW w:w="1227" w:type="dxa"/>
            <w:tcBorders>
              <w:top w:val="single" w:sz="4" w:space="0" w:color="auto"/>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687,9539</w:t>
            </w:r>
          </w:p>
        </w:tc>
        <w:tc>
          <w:tcPr>
            <w:tcW w:w="1227" w:type="dxa"/>
            <w:tcBorders>
              <w:top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18,9777</w:t>
            </w:r>
          </w:p>
        </w:tc>
        <w:tc>
          <w:tcPr>
            <w:tcW w:w="1226" w:type="dxa"/>
            <w:tcBorders>
              <w:top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40,0751</w:t>
            </w:r>
          </w:p>
        </w:tc>
        <w:tc>
          <w:tcPr>
            <w:tcW w:w="1227" w:type="dxa"/>
            <w:tcBorders>
              <w:top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28</w:t>
            </w:r>
          </w:p>
        </w:tc>
        <w:tc>
          <w:tcPr>
            <w:tcW w:w="1227" w:type="dxa"/>
            <w:tcBorders>
              <w:top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7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68,903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137,23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59,511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32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1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32,02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54,724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75,358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5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37,178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46,781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71,14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3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85,212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99,830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92,75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44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51,418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49,013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9,63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76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62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12,27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42,099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24,982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7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4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78,566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39,614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9,27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5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9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68,164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14,558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9,43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0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7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99,78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90,507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6,00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0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8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30,50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47,757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13,72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11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92,70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78,240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2,64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2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9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28,94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70,635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06,34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9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73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563,031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07,058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35,84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8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99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387,03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357,446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41,984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9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6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45,674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52,801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2,533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50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71,01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801,327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39,42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2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5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617,909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337,791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13,63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8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83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814,449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717,164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92,27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8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3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08,991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93,091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0,836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06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57,18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59,637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09,49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8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66,45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84,093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8,07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9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49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82,48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89,116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7,85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5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6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39,527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23,669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7,402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0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01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15,32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90,553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19,84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40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37,740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13,725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2,436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5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98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85,64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32,795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46,77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89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49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70,36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34,524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0,823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0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7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2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93,006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23,621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12,58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13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7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308,389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619,657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49,09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7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77,98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09,708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06,998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90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46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46,48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83,939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06,49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8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9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609,902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61,230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29,41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2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5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420,544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38,661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19,40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2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73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06,15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50,713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28,378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6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45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09,84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625,233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34,61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0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39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03,89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77,150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00,14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37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24,73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34,500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82,689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0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38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3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89,67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34,901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0,52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0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5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18,147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04,785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6,20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4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817,20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66,886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89,26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0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48,53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85,623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68,213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61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93,17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42,939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0,20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7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48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42,77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10,663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4,30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6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5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91,54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546,761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6,201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6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12,27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68,374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4,374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4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lastRenderedPageBreak/>
              <w:t>4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72,20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89,521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70,462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3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4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81,972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50,707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6,028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8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4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4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91,57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14,497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10,08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8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65,47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51,489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85,80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5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00,492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590,207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25,77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8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65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60,49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65,545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34,72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5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74,674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54,426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72,06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01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507,76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46,996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63,505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9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09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993,882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348,874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86,737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5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44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78,243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07,282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9,20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4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4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65,03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36,38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29,61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8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95,02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629,234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39,16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2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0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5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83,49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64,952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0,77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10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9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90,489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29,878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15,431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3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601,70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400,457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22,11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39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0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72,83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63,13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8,38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9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071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24,43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60,912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63,954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07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9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162,13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85,015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64,625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32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928,298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610,330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36,796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59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6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188,432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58,698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57,03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88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26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67,128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23,754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67,212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81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31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036,72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416,732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23,627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51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6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687,16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32,521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86,73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95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49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137,79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15,095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59,58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46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71,355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85,434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17,528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8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0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422,007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66,960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94,29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70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7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02,52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005,890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662,00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91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97,26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631,570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598,808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1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00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991,07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532,516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532,68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9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62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91,102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55,633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43,61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4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21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85,41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10,700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57,19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21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2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25,651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65,093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35,10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80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16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7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264,908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26,610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61,87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1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3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460,08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55,979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75,74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9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67,52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12,949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1,432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8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9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28,90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12,654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13,18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8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4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222,718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068,633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97,11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5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45,672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71,812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07,51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80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58,533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863,569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08,98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8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78,560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49,197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83,200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7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67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72,04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65,036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79,41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7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7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42,56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657,335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47,987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66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8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59,27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37,396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29,67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2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190,05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08,313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11,209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5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84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09,215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24,704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98,69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1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95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51,26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074,407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80,93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7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1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40,241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12,689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2,827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72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49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35,60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77,10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6,257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9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5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lastRenderedPageBreak/>
              <w:t>9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93,649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06,440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91,709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94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94,438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37,329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0,426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4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515,578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33,650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24,82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9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94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41,61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08,359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77,74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0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20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9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38,63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61,264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29,366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2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9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195,27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47,917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52,203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0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61,24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687,866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12,02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2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1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646,735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93,822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85,04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3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93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42,50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13,875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94,857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2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522,72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360,218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62,50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48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99,70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79,128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23,147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1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13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041,41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75,365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472,68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84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498,89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514,535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84,364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085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482,300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722,882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122,194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9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9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0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151,114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55,826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17,82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70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288,54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59,694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04,57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34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381,38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75,615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40,30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11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9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16,18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65,507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68,478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4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6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398,339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393,904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42,037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1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987,534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861,310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93,61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8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62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432,52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376,047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10,539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4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2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014,252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748,406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70,229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70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8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324,408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331,685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00,107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82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30,697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82,65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83,393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0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84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1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28,34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287,579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63,98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8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44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241,19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022,299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69,70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5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60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70,285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339,060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84,815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85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95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738,67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88,129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72,846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38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3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200,36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388,624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485,27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9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7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327,792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09,508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68,52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86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873,90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75,026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62,26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6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31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929,51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80,523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47,26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28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254,39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900,783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74,50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51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13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199,51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473,632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360,273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2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80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2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652,93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97,029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633,270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3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14,71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10,899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39,50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4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269,58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412,745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98,09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75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831,707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050,385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06,431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6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65,069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075,421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10,29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8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75,62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191,078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08,738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03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483,30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62,516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89,229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7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8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67,309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78,129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16,26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68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36,242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76,436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58,22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4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545,69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23,344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10,97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5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6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3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19,84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704,730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01,594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4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1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423,158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14,539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27,94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4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099,242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209,645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923,875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12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89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577,900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15,887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18,973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1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326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lastRenderedPageBreak/>
              <w:t>14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547,807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58,622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146,45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1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85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61,495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64,848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54,987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5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9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572,740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32,42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34,55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8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57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67,19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73,847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72,53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9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91,25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04,313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25,78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0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297,17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863,476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25,917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1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2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4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69,00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16,160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19,998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80,47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70,912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28,798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4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8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47,34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14,144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49,40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7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17,60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56,536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89,38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3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23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62,454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06,153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82,791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1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9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59,13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39,074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68,179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68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75,373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02,979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91,701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5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258,552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16,861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66,44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7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64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64,700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05,497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82,30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8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94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149,279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46,504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57,90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43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62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5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649,413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60,335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98,02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36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285,347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036,512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46,20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5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436</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86,963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780,6636</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0,495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5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34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200,093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909,156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25,620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0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4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631,05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57,953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84,423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6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0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365,499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196,9444</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48,337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68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58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275,60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34,791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86,505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6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0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648,201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16,486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05,100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70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48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97,405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777,280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3,79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6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7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01,426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27,439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50,561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5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00</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6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691,787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1715,410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97,080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57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2020,119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0807,372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126,065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99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76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01,947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25,779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52,783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64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705</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031,665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915,344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21,66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7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163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614,594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965,178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29,880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14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00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4</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563,769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391,7908</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914,986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82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0957</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5</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7369,395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792,972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550,22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1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210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6</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985,0424</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487,9800</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75,257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49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409</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7</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776,998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316,551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807,04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740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542</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8</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74,112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572,6012</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33,516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22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733</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79</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73,186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56,7979</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253,1369</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35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624</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0</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5789,197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71,9413</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101,7440</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8416</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5358</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1</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888,3042</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716,1665</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1835,5895</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55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721</w:t>
            </w:r>
          </w:p>
        </w:tc>
      </w:tr>
      <w:tr w:rsidR="007E3A26" w:rsidRPr="007E3A26" w:rsidTr="00BC2543">
        <w:trPr>
          <w:trHeight w:val="290"/>
          <w:jc w:val="center"/>
        </w:trPr>
        <w:tc>
          <w:tcPr>
            <w:tcW w:w="1226" w:type="dxa"/>
            <w:tcBorders>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2</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6881,4683</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535,6947</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3099,5348</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659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504</w:t>
            </w:r>
          </w:p>
        </w:tc>
      </w:tr>
      <w:tr w:rsidR="007E3A26" w:rsidRPr="007E3A26" w:rsidTr="00BC2543">
        <w:trPr>
          <w:trHeight w:val="290"/>
          <w:jc w:val="center"/>
        </w:trPr>
        <w:tc>
          <w:tcPr>
            <w:tcW w:w="1226" w:type="dxa"/>
            <w:tcBorders>
              <w:bottom w:val="single" w:sz="4" w:space="0" w:color="auto"/>
              <w:righ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b/>
                <w:color w:val="000000"/>
                <w:sz w:val="16"/>
                <w:szCs w:val="16"/>
                <w:lang w:eastAsia="en-GB"/>
              </w:rPr>
            </w:pPr>
            <w:r w:rsidRPr="00AF0C86">
              <w:rPr>
                <w:rFonts w:eastAsia="Times New Roman" w:cs="Times New Roman"/>
                <w:b/>
                <w:color w:val="000000"/>
                <w:sz w:val="16"/>
                <w:szCs w:val="16"/>
                <w:lang w:eastAsia="en-GB"/>
              </w:rPr>
              <w:t>183</w:t>
            </w:r>
          </w:p>
        </w:tc>
        <w:tc>
          <w:tcPr>
            <w:tcW w:w="1227" w:type="dxa"/>
            <w:tcBorders>
              <w:left w:val="single" w:sz="4" w:space="0" w:color="auto"/>
            </w:tcBorders>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846,062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4376,6991</w:t>
            </w:r>
          </w:p>
        </w:tc>
        <w:tc>
          <w:tcPr>
            <w:tcW w:w="1226"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2081,2667</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9031</w:t>
            </w:r>
          </w:p>
        </w:tc>
        <w:tc>
          <w:tcPr>
            <w:tcW w:w="1227" w:type="dxa"/>
            <w:shd w:val="clear" w:color="auto" w:fill="auto"/>
            <w:noWrap/>
            <w:vAlign w:val="bottom"/>
            <w:hideMark/>
          </w:tcPr>
          <w:p w:rsidR="007E3A26" w:rsidRPr="00AF0C86" w:rsidRDefault="007E3A26" w:rsidP="00AF0C86">
            <w:pPr>
              <w:spacing w:after="0" w:line="240" w:lineRule="auto"/>
              <w:jc w:val="center"/>
              <w:rPr>
                <w:rFonts w:eastAsia="Times New Roman" w:cs="Times New Roman"/>
                <w:color w:val="000000"/>
                <w:sz w:val="16"/>
                <w:szCs w:val="16"/>
                <w:lang w:eastAsia="en-GB"/>
              </w:rPr>
            </w:pPr>
            <w:r w:rsidRPr="00AF0C86">
              <w:rPr>
                <w:rFonts w:eastAsia="Times New Roman" w:cs="Times New Roman"/>
                <w:color w:val="000000"/>
                <w:sz w:val="16"/>
                <w:szCs w:val="16"/>
                <w:lang w:eastAsia="en-GB"/>
              </w:rPr>
              <w:t>0,4295</w:t>
            </w:r>
          </w:p>
        </w:tc>
      </w:tr>
    </w:tbl>
    <w:p w:rsidR="007E3A26" w:rsidRPr="009643C9" w:rsidRDefault="007E3A26" w:rsidP="007E3A26">
      <w:pPr>
        <w:rPr>
          <w:rFonts w:cs="Times New Roman"/>
          <w:lang w:val="en-US"/>
        </w:rPr>
      </w:pPr>
    </w:p>
    <w:p w:rsidR="00A425A3" w:rsidRDefault="00A425A3">
      <w:pPr>
        <w:rPr>
          <w:lang w:val="en-US"/>
        </w:rPr>
      </w:pPr>
    </w:p>
    <w:p w:rsidR="00AF0C86" w:rsidRDefault="00AF0C86">
      <w:pPr>
        <w:rPr>
          <w:lang w:val="en-US"/>
        </w:rPr>
      </w:pPr>
    </w:p>
    <w:p w:rsidR="00AF0C86" w:rsidRDefault="00AF0C86">
      <w:pPr>
        <w:rPr>
          <w:lang w:val="en-US"/>
        </w:rPr>
      </w:pPr>
    </w:p>
    <w:p w:rsidR="00AF0C86" w:rsidRDefault="00AF0C86">
      <w:pPr>
        <w:rPr>
          <w:lang w:val="en-US"/>
        </w:rPr>
      </w:pPr>
    </w:p>
    <w:p w:rsidR="00AF0C86" w:rsidRDefault="00AF0C86" w:rsidP="00AF0C86">
      <w:pPr>
        <w:pStyle w:val="Nessunaspaziatura"/>
        <w:spacing w:line="288" w:lineRule="auto"/>
      </w:pPr>
      <w:r>
        <w:lastRenderedPageBreak/>
        <w:t>Table S3: M</w:t>
      </w:r>
      <w:r w:rsidRPr="004E6549">
        <w:t>edicinally-relevant molecular properties</w:t>
      </w:r>
      <w:r>
        <w:t xml:space="preserve"> (MW, ClogP, HBD, HBA, rotatable bonds count, Fsp</w:t>
      </w:r>
      <w:r w:rsidRPr="004E6549">
        <w:rPr>
          <w:vertAlign w:val="superscript"/>
        </w:rPr>
        <w:t>3</w:t>
      </w:r>
      <w:r>
        <w:t xml:space="preserve"> and FC*) for morpholine library compounds</w:t>
      </w:r>
    </w:p>
    <w:p w:rsidR="00AF0C86" w:rsidRDefault="00AF0C86" w:rsidP="00AF0C86">
      <w:pPr>
        <w:pStyle w:val="Nessunaspaziatura"/>
        <w:spacing w:line="288" w:lineRule="auto"/>
      </w:pPr>
    </w:p>
    <w:tbl>
      <w:tblPr>
        <w:tblW w:w="8500" w:type="dxa"/>
        <w:tblInd w:w="56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62"/>
        <w:gridCol w:w="1063"/>
        <w:gridCol w:w="1062"/>
        <w:gridCol w:w="1063"/>
        <w:gridCol w:w="1062"/>
        <w:gridCol w:w="1063"/>
        <w:gridCol w:w="1062"/>
        <w:gridCol w:w="1063"/>
      </w:tblGrid>
      <w:tr w:rsidR="00344263" w:rsidRPr="00344263" w:rsidTr="00344263">
        <w:trPr>
          <w:trHeight w:val="330"/>
        </w:trPr>
        <w:tc>
          <w:tcPr>
            <w:tcW w:w="1062" w:type="dxa"/>
            <w:tcBorders>
              <w:top w:val="single" w:sz="4" w:space="0" w:color="auto"/>
              <w:bottom w:val="single" w:sz="4" w:space="0" w:color="auto"/>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MOLID</w:t>
            </w:r>
          </w:p>
        </w:tc>
        <w:tc>
          <w:tcPr>
            <w:tcW w:w="1063" w:type="dxa"/>
            <w:tcBorders>
              <w:top w:val="single" w:sz="4" w:space="0" w:color="auto"/>
              <w:left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MW</w:t>
            </w:r>
          </w:p>
        </w:tc>
        <w:tc>
          <w:tcPr>
            <w:tcW w:w="1062"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logP</w:t>
            </w:r>
          </w:p>
        </w:tc>
        <w:tc>
          <w:tcPr>
            <w:tcW w:w="1063"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HBD</w:t>
            </w:r>
          </w:p>
        </w:tc>
        <w:tc>
          <w:tcPr>
            <w:tcW w:w="1062"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HBA</w:t>
            </w:r>
          </w:p>
        </w:tc>
        <w:tc>
          <w:tcPr>
            <w:tcW w:w="1063"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Fsp</w:t>
            </w:r>
            <w:r w:rsidRPr="00344263">
              <w:rPr>
                <w:rFonts w:eastAsia="Times New Roman" w:cs="Times New Roman"/>
                <w:b/>
                <w:color w:val="000000"/>
                <w:sz w:val="16"/>
                <w:szCs w:val="16"/>
                <w:vertAlign w:val="superscript"/>
                <w:lang w:eastAsia="en-GB"/>
              </w:rPr>
              <w:t>3</w:t>
            </w:r>
          </w:p>
        </w:tc>
        <w:tc>
          <w:tcPr>
            <w:tcW w:w="1062"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FC*</w:t>
            </w:r>
          </w:p>
        </w:tc>
        <w:tc>
          <w:tcPr>
            <w:tcW w:w="1063" w:type="dxa"/>
            <w:tcBorders>
              <w:top w:val="single" w:sz="4" w:space="0" w:color="auto"/>
              <w:bottom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Pr>
                <w:rFonts w:eastAsia="Times New Roman" w:cs="Times New Roman"/>
                <w:b/>
                <w:color w:val="000000"/>
                <w:sz w:val="16"/>
                <w:szCs w:val="16"/>
                <w:lang w:eastAsia="en-GB"/>
              </w:rPr>
              <w:t xml:space="preserve">Rot. </w:t>
            </w:r>
            <w:r w:rsidRPr="00344263">
              <w:rPr>
                <w:rFonts w:eastAsia="Times New Roman" w:cs="Times New Roman"/>
                <w:b/>
                <w:color w:val="000000"/>
                <w:sz w:val="16"/>
                <w:szCs w:val="16"/>
                <w:lang w:eastAsia="en-GB"/>
              </w:rPr>
              <w:t>Bonds</w:t>
            </w:r>
          </w:p>
        </w:tc>
      </w:tr>
      <w:tr w:rsidR="00344263" w:rsidRPr="00344263" w:rsidTr="00344263">
        <w:trPr>
          <w:trHeight w:val="290"/>
        </w:trPr>
        <w:tc>
          <w:tcPr>
            <w:tcW w:w="1062" w:type="dxa"/>
            <w:tcBorders>
              <w:top w:val="single" w:sz="4" w:space="0" w:color="auto"/>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w:t>
            </w:r>
          </w:p>
        </w:tc>
        <w:tc>
          <w:tcPr>
            <w:tcW w:w="1063" w:type="dxa"/>
            <w:tcBorders>
              <w:top w:val="single" w:sz="4" w:space="0" w:color="auto"/>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0.35</w:t>
            </w:r>
          </w:p>
        </w:tc>
        <w:tc>
          <w:tcPr>
            <w:tcW w:w="1062"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3</w:t>
            </w:r>
          </w:p>
        </w:tc>
        <w:tc>
          <w:tcPr>
            <w:tcW w:w="1063"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2"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tcBorders>
              <w:top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8.3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5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4.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6.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4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2.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1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8.2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2.2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08.2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62.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44.2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6.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4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7.1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8.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9.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5.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8.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64.5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7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6.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8.2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2.2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08.2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4.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1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8.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73.1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2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7.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92.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7.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9.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6.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4.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2.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4.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8.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4.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3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8.2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0.3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0.3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42.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0.2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lastRenderedPageBreak/>
              <w:t>4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6.3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68.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7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0.2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4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0.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0.3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6.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6.3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6.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8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4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60.7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8.2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8.3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1.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5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4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9.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9.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19.2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6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3.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3.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6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2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3.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6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5.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7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5.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6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3.3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7.4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7.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7.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9.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9.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7.4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4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7.4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0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9.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9.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7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7.4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0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7.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89.2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89.2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1.4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1.4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7.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7.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7.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1.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8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5.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7.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79.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3.3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lastRenderedPageBreak/>
              <w:t>9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05.2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6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3.3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6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1.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8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3.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9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3.3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1.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5.3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1.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1.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47.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3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8.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27.6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96.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12.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0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12.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0.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0.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0.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0.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6.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6.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1.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1.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7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85.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1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85.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0.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70.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19.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19.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0.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6.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7.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2.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8.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2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6.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8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65.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4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2.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3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2.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9.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lastRenderedPageBreak/>
              <w:t>14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7.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6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9.5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7.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6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8.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0.4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0</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4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8.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2.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5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5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02.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5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7</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0.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6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2.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34.3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86.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7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9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2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3.3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3.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6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09.6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09.6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9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7</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83.4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2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8.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8.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4</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9.4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55</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5</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38.54</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2</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6</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63.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1.2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4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4</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7</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49.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8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8</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55.3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33</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79</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26.5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9</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80</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56.5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9</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1</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81</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69.4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2.52</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3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10</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r>
      <w:tr w:rsidR="00344263" w:rsidRPr="00344263" w:rsidTr="00344263">
        <w:trPr>
          <w:trHeight w:val="290"/>
        </w:trPr>
        <w:tc>
          <w:tcPr>
            <w:tcW w:w="1062" w:type="dxa"/>
            <w:tcBorders>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82</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42.51</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4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6</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7</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r w:rsidR="00344263" w:rsidRPr="00344263" w:rsidTr="00344263">
        <w:trPr>
          <w:trHeight w:val="290"/>
        </w:trPr>
        <w:tc>
          <w:tcPr>
            <w:tcW w:w="1062" w:type="dxa"/>
            <w:tcBorders>
              <w:bottom w:val="single" w:sz="4" w:space="0" w:color="auto"/>
              <w:righ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b/>
                <w:color w:val="000000"/>
                <w:sz w:val="16"/>
                <w:szCs w:val="16"/>
                <w:lang w:eastAsia="en-GB"/>
              </w:rPr>
            </w:pPr>
            <w:r w:rsidRPr="00344263">
              <w:rPr>
                <w:rFonts w:eastAsia="Times New Roman" w:cs="Times New Roman"/>
                <w:b/>
                <w:color w:val="000000"/>
                <w:sz w:val="16"/>
                <w:szCs w:val="16"/>
                <w:lang w:eastAsia="en-GB"/>
              </w:rPr>
              <w:t>183</w:t>
            </w:r>
          </w:p>
        </w:tc>
        <w:tc>
          <w:tcPr>
            <w:tcW w:w="1063" w:type="dxa"/>
            <w:tcBorders>
              <w:left w:val="single" w:sz="4" w:space="0" w:color="auto"/>
            </w:tcBorders>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412.48</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3.06</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23</w:t>
            </w:r>
          </w:p>
        </w:tc>
        <w:tc>
          <w:tcPr>
            <w:tcW w:w="1062"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0,08</w:t>
            </w:r>
          </w:p>
        </w:tc>
        <w:tc>
          <w:tcPr>
            <w:tcW w:w="1063" w:type="dxa"/>
            <w:shd w:val="clear" w:color="auto" w:fill="auto"/>
            <w:noWrap/>
            <w:vAlign w:val="bottom"/>
            <w:hideMark/>
          </w:tcPr>
          <w:p w:rsidR="00344263" w:rsidRPr="00344263" w:rsidRDefault="00344263" w:rsidP="00344263">
            <w:pPr>
              <w:spacing w:after="0" w:line="240" w:lineRule="auto"/>
              <w:jc w:val="center"/>
              <w:rPr>
                <w:rFonts w:eastAsia="Times New Roman" w:cs="Times New Roman"/>
                <w:color w:val="000000"/>
                <w:sz w:val="16"/>
                <w:szCs w:val="16"/>
                <w:lang w:eastAsia="en-GB"/>
              </w:rPr>
            </w:pPr>
            <w:r w:rsidRPr="00344263">
              <w:rPr>
                <w:rFonts w:eastAsia="Times New Roman" w:cs="Times New Roman"/>
                <w:color w:val="000000"/>
                <w:sz w:val="16"/>
                <w:szCs w:val="16"/>
                <w:lang w:eastAsia="en-GB"/>
              </w:rPr>
              <w:t>5</w:t>
            </w:r>
          </w:p>
        </w:tc>
      </w:tr>
    </w:tbl>
    <w:p w:rsidR="00344263" w:rsidRDefault="00344263" w:rsidP="00344263">
      <w:pPr>
        <w:pStyle w:val="Nessunaspaziatura"/>
        <w:spacing w:line="288" w:lineRule="auto"/>
        <w:jc w:val="center"/>
      </w:pPr>
    </w:p>
    <w:p w:rsidR="00344263" w:rsidRDefault="00344263" w:rsidP="00344263">
      <w:pPr>
        <w:pStyle w:val="Nessunaspaziatura"/>
        <w:spacing w:line="288" w:lineRule="auto"/>
        <w:jc w:val="center"/>
      </w:pPr>
    </w:p>
    <w:p w:rsidR="00344263" w:rsidRDefault="00344263" w:rsidP="00344263">
      <w:pPr>
        <w:pStyle w:val="Nessunaspaziatura"/>
        <w:spacing w:line="288" w:lineRule="auto"/>
        <w:jc w:val="center"/>
      </w:pPr>
    </w:p>
    <w:p w:rsidR="00344263" w:rsidRDefault="00344263" w:rsidP="00344263">
      <w:pPr>
        <w:pStyle w:val="Nessunaspaziatura"/>
        <w:spacing w:line="288" w:lineRule="auto"/>
        <w:jc w:val="center"/>
      </w:pPr>
    </w:p>
    <w:p w:rsidR="00344263" w:rsidRDefault="00344263" w:rsidP="00344263">
      <w:pPr>
        <w:pStyle w:val="Nessunaspaziatura"/>
        <w:spacing w:line="288" w:lineRule="auto"/>
        <w:jc w:val="center"/>
      </w:pPr>
    </w:p>
    <w:p w:rsidR="00344263" w:rsidRDefault="007B64D3" w:rsidP="00344263">
      <w:pPr>
        <w:pStyle w:val="Nessunaspaziatura"/>
        <w:spacing w:line="288" w:lineRule="auto"/>
        <w:jc w:val="left"/>
      </w:pPr>
      <w:r>
        <w:lastRenderedPageBreak/>
        <w:t>Table S4: Fsp</w:t>
      </w:r>
      <w:r w:rsidRPr="004E6549">
        <w:rPr>
          <w:vertAlign w:val="superscript"/>
        </w:rPr>
        <w:t>3</w:t>
      </w:r>
      <w:r>
        <w:t xml:space="preserve"> and FC* </w:t>
      </w:r>
      <w:r w:rsidRPr="0053050C">
        <w:t>data</w:t>
      </w:r>
      <w:r>
        <w:t xml:space="preserve"> for a reference set of BB drugs</w:t>
      </w:r>
      <w:r>
        <w:rPr>
          <w:rStyle w:val="Rimandonotadichiusura"/>
        </w:rPr>
        <w:endnoteReference w:id="3"/>
      </w:r>
    </w:p>
    <w:p w:rsidR="007B64D3" w:rsidRDefault="007B64D3" w:rsidP="00344263">
      <w:pPr>
        <w:pStyle w:val="Nessunaspaziatura"/>
        <w:spacing w:line="288" w:lineRule="auto"/>
        <w:jc w:val="left"/>
      </w:pPr>
    </w:p>
    <w:tbl>
      <w:tblPr>
        <w:tblpPr w:leftFromText="180" w:rightFromText="180" w:vertAnchor="page" w:horzAnchor="page" w:tblpXSpec="center" w:tblpY="2201"/>
        <w:tblW w:w="6173" w:type="dxa"/>
        <w:tblLook w:val="04A0" w:firstRow="1" w:lastRow="0" w:firstColumn="1" w:lastColumn="0" w:noHBand="0" w:noVBand="1"/>
      </w:tblPr>
      <w:tblGrid>
        <w:gridCol w:w="984"/>
        <w:gridCol w:w="960"/>
        <w:gridCol w:w="960"/>
        <w:gridCol w:w="352"/>
        <w:gridCol w:w="997"/>
        <w:gridCol w:w="960"/>
        <w:gridCol w:w="960"/>
      </w:tblGrid>
      <w:tr w:rsidR="005A1919" w:rsidRPr="007B64D3" w:rsidTr="005A1919">
        <w:trPr>
          <w:trHeight w:val="330"/>
        </w:trPr>
        <w:tc>
          <w:tcPr>
            <w:tcW w:w="9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Drug</w:t>
            </w:r>
          </w:p>
        </w:tc>
        <w:tc>
          <w:tcPr>
            <w:tcW w:w="960" w:type="dxa"/>
            <w:tcBorders>
              <w:top w:val="single" w:sz="4" w:space="0" w:color="auto"/>
              <w:left w:val="single" w:sz="4" w:space="0" w:color="auto"/>
              <w:bottom w:val="single" w:sz="4" w:space="0" w:color="auto"/>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sp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C*</w:t>
            </w:r>
          </w:p>
        </w:tc>
        <w:tc>
          <w:tcPr>
            <w:tcW w:w="352" w:type="dxa"/>
            <w:tcBorders>
              <w:top w:val="single" w:sz="4" w:space="0" w:color="auto"/>
              <w:left w:val="nil"/>
              <w:bottom w:val="single" w:sz="4" w:space="0" w:color="auto"/>
              <w:right w:val="single" w:sz="4" w:space="0" w:color="auto"/>
            </w:tcBorders>
          </w:tcPr>
          <w:p w:rsidR="005A1919" w:rsidRPr="007B64D3" w:rsidRDefault="005A1919" w:rsidP="005A1919">
            <w:pPr>
              <w:spacing w:after="0" w:line="240" w:lineRule="auto"/>
              <w:jc w:val="center"/>
              <w:rPr>
                <w:rFonts w:eastAsia="Times New Roman" w:cs="Times New Roman"/>
                <w:b/>
                <w:color w:val="000000"/>
                <w:sz w:val="16"/>
                <w:szCs w:val="16"/>
                <w:lang w:eastAsia="en-GB"/>
              </w:rPr>
            </w:pPr>
          </w:p>
        </w:tc>
        <w:tc>
          <w:tcPr>
            <w:tcW w:w="997" w:type="dxa"/>
            <w:tcBorders>
              <w:top w:val="single" w:sz="4" w:space="0" w:color="auto"/>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Drug</w:t>
            </w:r>
          </w:p>
        </w:tc>
        <w:tc>
          <w:tcPr>
            <w:tcW w:w="960" w:type="dxa"/>
            <w:tcBorders>
              <w:top w:val="single" w:sz="4" w:space="0" w:color="auto"/>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sp3</w:t>
            </w:r>
          </w:p>
        </w:tc>
        <w:tc>
          <w:tcPr>
            <w:tcW w:w="960" w:type="dxa"/>
            <w:tcBorders>
              <w:top w:val="single" w:sz="4" w:space="0" w:color="auto"/>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C*</w:t>
            </w:r>
          </w:p>
        </w:tc>
      </w:tr>
      <w:tr w:rsidR="005A1919" w:rsidRPr="007B64D3" w:rsidTr="005A1919">
        <w:trPr>
          <w:trHeight w:val="290"/>
        </w:trPr>
        <w:tc>
          <w:tcPr>
            <w:tcW w:w="984" w:type="dxa"/>
            <w:tcBorders>
              <w:top w:val="single" w:sz="4" w:space="0" w:color="auto"/>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Lipitor</w:t>
            </w:r>
          </w:p>
        </w:tc>
        <w:tc>
          <w:tcPr>
            <w:tcW w:w="960" w:type="dxa"/>
            <w:tcBorders>
              <w:top w:val="single" w:sz="4" w:space="0" w:color="auto"/>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7</w:t>
            </w:r>
          </w:p>
        </w:tc>
        <w:tc>
          <w:tcPr>
            <w:tcW w:w="960" w:type="dxa"/>
            <w:tcBorders>
              <w:top w:val="single" w:sz="4" w:space="0" w:color="auto"/>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6</w:t>
            </w:r>
          </w:p>
        </w:tc>
        <w:tc>
          <w:tcPr>
            <w:tcW w:w="352" w:type="dxa"/>
            <w:tcBorders>
              <w:top w:val="single" w:sz="4" w:space="0" w:color="auto"/>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single" w:sz="4" w:space="0" w:color="auto"/>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Topamax</w:t>
            </w:r>
          </w:p>
        </w:tc>
        <w:tc>
          <w:tcPr>
            <w:tcW w:w="960" w:type="dxa"/>
            <w:tcBorders>
              <w:top w:val="single" w:sz="4" w:space="0" w:color="auto"/>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1,00</w:t>
            </w:r>
          </w:p>
        </w:tc>
        <w:tc>
          <w:tcPr>
            <w:tcW w:w="960" w:type="dxa"/>
            <w:tcBorders>
              <w:top w:val="single" w:sz="4" w:space="0" w:color="auto"/>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3</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Nexium</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9</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Toprol</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60</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Prevacid</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5</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Zetia</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1</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13</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lonase</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72</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6</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Fosamax</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1,00</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Serevent</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52</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bilify</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43</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Singulair</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9</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3</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Levaquin</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9</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6</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Effexor</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65</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Lamictal</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Plavix</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1</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6</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Celebrex</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12</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Zocor</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76</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8</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Benazepril</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8</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8</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Norvasc</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40</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Zyrtec</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8</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Lexapro</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5</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5</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Coreg</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5</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Seroquel</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8</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Valtrex</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54</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8</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Protonix</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5</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dderall</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3</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mbien</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6</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ciphex</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3</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ctos</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2</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Cymbalta</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2</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6</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Zoloft</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9</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12</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Crestor</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41</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9</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Wellbutrin</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46</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Diovan</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8</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4</w:t>
            </w:r>
          </w:p>
        </w:tc>
      </w:tr>
      <w:tr w:rsidR="005A1919" w:rsidRPr="007B64D3" w:rsidTr="005A1919">
        <w:trPr>
          <w:trHeight w:val="290"/>
        </w:trPr>
        <w:tc>
          <w:tcPr>
            <w:tcW w:w="984" w:type="dxa"/>
            <w:tcBorders>
              <w:top w:val="nil"/>
              <w:left w:val="single" w:sz="4" w:space="0" w:color="auto"/>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Avandia</w:t>
            </w:r>
          </w:p>
        </w:tc>
        <w:tc>
          <w:tcPr>
            <w:tcW w:w="960" w:type="dxa"/>
            <w:tcBorders>
              <w:top w:val="nil"/>
              <w:left w:val="single" w:sz="4" w:space="0" w:color="auto"/>
              <w:bottom w:val="nil"/>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28</w:t>
            </w:r>
          </w:p>
        </w:tc>
        <w:tc>
          <w:tcPr>
            <w:tcW w:w="960" w:type="dxa"/>
            <w:tcBorders>
              <w:top w:val="nil"/>
              <w:left w:val="nil"/>
              <w:bottom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6</w:t>
            </w:r>
          </w:p>
        </w:tc>
        <w:tc>
          <w:tcPr>
            <w:tcW w:w="352" w:type="dxa"/>
            <w:tcBorders>
              <w:top w:val="nil"/>
              <w:left w:val="nil"/>
              <w:bottom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Tricor</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0</w:t>
            </w:r>
          </w:p>
        </w:tc>
        <w:tc>
          <w:tcPr>
            <w:tcW w:w="960" w:type="dxa"/>
            <w:tcBorders>
              <w:top w:val="nil"/>
              <w:left w:val="nil"/>
              <w:bottom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5A1919">
        <w:trPr>
          <w:trHeight w:val="290"/>
        </w:trPr>
        <w:tc>
          <w:tcPr>
            <w:tcW w:w="984" w:type="dxa"/>
            <w:tcBorders>
              <w:top w:val="nil"/>
              <w:left w:val="single" w:sz="4" w:space="0" w:color="auto"/>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Risperdal</w:t>
            </w:r>
          </w:p>
        </w:tc>
        <w:tc>
          <w:tcPr>
            <w:tcW w:w="960" w:type="dxa"/>
            <w:tcBorders>
              <w:top w:val="nil"/>
              <w:left w:val="single" w:sz="4" w:space="0" w:color="auto"/>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52</w:t>
            </w:r>
          </w:p>
        </w:tc>
        <w:tc>
          <w:tcPr>
            <w:tcW w:w="960" w:type="dxa"/>
            <w:tcBorders>
              <w:top w:val="nil"/>
              <w:left w:val="nil"/>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Concerta</w:t>
            </w:r>
          </w:p>
        </w:tc>
        <w:tc>
          <w:tcPr>
            <w:tcW w:w="960" w:type="dxa"/>
            <w:tcBorders>
              <w:top w:val="nil"/>
              <w:left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50</w:t>
            </w:r>
          </w:p>
        </w:tc>
        <w:tc>
          <w:tcPr>
            <w:tcW w:w="960" w:type="dxa"/>
            <w:tcBorders>
              <w:top w:val="nil"/>
              <w:left w:val="nil"/>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r w:rsidR="005A1919" w:rsidRPr="007B64D3" w:rsidTr="00F214CA">
        <w:trPr>
          <w:trHeight w:val="290"/>
        </w:trPr>
        <w:tc>
          <w:tcPr>
            <w:tcW w:w="984" w:type="dxa"/>
            <w:tcBorders>
              <w:top w:val="nil"/>
              <w:left w:val="single" w:sz="4" w:space="0" w:color="auto"/>
              <w:bottom w:val="single" w:sz="4" w:space="0" w:color="auto"/>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Zyprexa</w:t>
            </w:r>
          </w:p>
        </w:tc>
        <w:tc>
          <w:tcPr>
            <w:tcW w:w="960" w:type="dxa"/>
            <w:tcBorders>
              <w:top w:val="nil"/>
              <w:left w:val="single" w:sz="4" w:space="0" w:color="auto"/>
              <w:bottom w:val="single" w:sz="4" w:space="0" w:color="auto"/>
              <w:right w:val="nil"/>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35</w:t>
            </w:r>
          </w:p>
        </w:tc>
        <w:tc>
          <w:tcPr>
            <w:tcW w:w="960" w:type="dxa"/>
            <w:tcBorders>
              <w:top w:val="nil"/>
              <w:left w:val="nil"/>
              <w:bottom w:val="single" w:sz="4" w:space="0" w:color="auto"/>
              <w:right w:val="single" w:sz="4" w:space="0" w:color="auto"/>
            </w:tcBorders>
            <w:shd w:val="clear" w:color="auto" w:fill="auto"/>
            <w:noWrap/>
            <w:vAlign w:val="bottom"/>
            <w:hideMark/>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c>
          <w:tcPr>
            <w:tcW w:w="352" w:type="dxa"/>
            <w:tcBorders>
              <w:top w:val="nil"/>
              <w:left w:val="nil"/>
              <w:bottom w:val="single" w:sz="4" w:space="0" w:color="auto"/>
              <w:right w:val="single" w:sz="4" w:space="0" w:color="auto"/>
            </w:tcBorders>
          </w:tcPr>
          <w:p w:rsidR="005A1919" w:rsidRPr="007B64D3" w:rsidRDefault="005A1919" w:rsidP="005A1919">
            <w:pPr>
              <w:spacing w:after="0" w:line="240" w:lineRule="auto"/>
              <w:jc w:val="center"/>
              <w:rPr>
                <w:rFonts w:eastAsia="Times New Roman" w:cs="Times New Roman"/>
                <w:color w:val="000000"/>
                <w:sz w:val="16"/>
                <w:szCs w:val="16"/>
                <w:lang w:eastAsia="en-GB"/>
              </w:rPr>
            </w:pPr>
          </w:p>
        </w:tc>
        <w:tc>
          <w:tcPr>
            <w:tcW w:w="997" w:type="dxa"/>
            <w:tcBorders>
              <w:top w:val="nil"/>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b/>
                <w:color w:val="000000"/>
                <w:sz w:val="16"/>
                <w:szCs w:val="16"/>
                <w:lang w:eastAsia="en-GB"/>
              </w:rPr>
            </w:pPr>
            <w:r w:rsidRPr="007B64D3">
              <w:rPr>
                <w:rFonts w:eastAsia="Times New Roman" w:cs="Times New Roman"/>
                <w:b/>
                <w:color w:val="000000"/>
                <w:sz w:val="16"/>
                <w:szCs w:val="16"/>
                <w:lang w:eastAsia="en-GB"/>
              </w:rPr>
              <w:t>Imitrex</w:t>
            </w:r>
          </w:p>
        </w:tc>
        <w:tc>
          <w:tcPr>
            <w:tcW w:w="960" w:type="dxa"/>
            <w:tcBorders>
              <w:top w:val="nil"/>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43</w:t>
            </w:r>
          </w:p>
        </w:tc>
        <w:tc>
          <w:tcPr>
            <w:tcW w:w="960" w:type="dxa"/>
            <w:tcBorders>
              <w:top w:val="nil"/>
              <w:left w:val="nil"/>
              <w:bottom w:val="single" w:sz="4" w:space="0" w:color="auto"/>
              <w:right w:val="single" w:sz="4" w:space="0" w:color="auto"/>
            </w:tcBorders>
            <w:vAlign w:val="bottom"/>
          </w:tcPr>
          <w:p w:rsidR="005A1919" w:rsidRPr="007B64D3" w:rsidRDefault="005A1919" w:rsidP="005A1919">
            <w:pPr>
              <w:spacing w:after="0" w:line="240" w:lineRule="auto"/>
              <w:jc w:val="center"/>
              <w:rPr>
                <w:rFonts w:eastAsia="Times New Roman" w:cs="Times New Roman"/>
                <w:color w:val="000000"/>
                <w:sz w:val="16"/>
                <w:szCs w:val="16"/>
                <w:lang w:eastAsia="en-GB"/>
              </w:rPr>
            </w:pPr>
            <w:r w:rsidRPr="007B64D3">
              <w:rPr>
                <w:rFonts w:eastAsia="Times New Roman" w:cs="Times New Roman"/>
                <w:color w:val="000000"/>
                <w:sz w:val="16"/>
                <w:szCs w:val="16"/>
                <w:lang w:eastAsia="en-GB"/>
              </w:rPr>
              <w:t>0,00</w:t>
            </w:r>
          </w:p>
        </w:tc>
      </w:tr>
    </w:tbl>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Default="007B64D3" w:rsidP="00344263">
      <w:pPr>
        <w:pStyle w:val="Nessunaspaziatura"/>
        <w:spacing w:line="288" w:lineRule="auto"/>
        <w:jc w:val="left"/>
      </w:pPr>
    </w:p>
    <w:p w:rsidR="007B64D3" w:rsidRPr="007E3A26" w:rsidRDefault="007B64D3" w:rsidP="00344263">
      <w:pPr>
        <w:pStyle w:val="Nessunaspaziatura"/>
        <w:spacing w:line="288" w:lineRule="auto"/>
        <w:jc w:val="left"/>
      </w:pPr>
    </w:p>
    <w:sectPr w:rsidR="007B64D3" w:rsidRPr="007E3A26" w:rsidSect="00190280">
      <w:endnotePr>
        <w:numFmt w:val="decimal"/>
      </w:endnotePr>
      <w:type w:val="continuous"/>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7E07" w:rsidRDefault="00F47E07" w:rsidP="00F001C9">
      <w:pPr>
        <w:spacing w:after="0" w:line="240" w:lineRule="auto"/>
      </w:pPr>
      <w:r>
        <w:separator/>
      </w:r>
    </w:p>
  </w:endnote>
  <w:endnote w:type="continuationSeparator" w:id="0">
    <w:p w:rsidR="00F47E07" w:rsidRDefault="00F47E07" w:rsidP="00F001C9">
      <w:pPr>
        <w:spacing w:after="0" w:line="240" w:lineRule="auto"/>
      </w:pPr>
      <w:r>
        <w:continuationSeparator/>
      </w:r>
    </w:p>
  </w:endnote>
  <w:endnote w:id="1">
    <w:p w:rsidR="00243F7F" w:rsidRPr="007B64D3" w:rsidRDefault="00243F7F" w:rsidP="00DE0CE1">
      <w:pPr>
        <w:pStyle w:val="Testonotadichiusura"/>
        <w:jc w:val="both"/>
        <w:rPr>
          <w:b/>
          <w:sz w:val="22"/>
          <w:szCs w:val="22"/>
        </w:rPr>
      </w:pPr>
      <w:r w:rsidRPr="007B64D3">
        <w:rPr>
          <w:b/>
          <w:sz w:val="22"/>
          <w:szCs w:val="22"/>
        </w:rPr>
        <w:t>References</w:t>
      </w:r>
    </w:p>
    <w:p w:rsidR="00243F7F" w:rsidRDefault="00243F7F" w:rsidP="00DE0CE1">
      <w:pPr>
        <w:pStyle w:val="Testonotadichiusura"/>
        <w:jc w:val="both"/>
      </w:pPr>
    </w:p>
    <w:p w:rsidR="00243F7F" w:rsidRPr="008F3669" w:rsidRDefault="00243F7F" w:rsidP="00DE0CE1">
      <w:pPr>
        <w:pStyle w:val="Testonotadichiusura"/>
        <w:jc w:val="both"/>
      </w:pPr>
      <w:r>
        <w:rPr>
          <w:rStyle w:val="Rimandonotadichiusura"/>
        </w:rPr>
        <w:endnoteRef/>
      </w:r>
      <w:r>
        <w:t xml:space="preserve"> </w:t>
      </w:r>
      <w:r w:rsidRPr="00C63759">
        <w:t xml:space="preserve">Dar’in, </w:t>
      </w:r>
      <w:r>
        <w:t xml:space="preserve">D., </w:t>
      </w:r>
      <w:r w:rsidRPr="00C63759">
        <w:t xml:space="preserve">Bakulina, </w:t>
      </w:r>
      <w:r>
        <w:t xml:space="preserve">O., </w:t>
      </w:r>
      <w:r w:rsidRPr="00C63759">
        <w:t xml:space="preserve">Chizhova, </w:t>
      </w:r>
      <w:r>
        <w:t>M., and Krasavin, M.</w:t>
      </w:r>
      <w:r w:rsidRPr="00C63759">
        <w:t xml:space="preserve"> </w:t>
      </w:r>
      <w:r>
        <w:t xml:space="preserve">(2015). New heterocyclic product space for the Castagnoli−Cushman three-component reaction. </w:t>
      </w:r>
      <w:r w:rsidRPr="00C97371">
        <w:rPr>
          <w:i/>
        </w:rPr>
        <w:t>Org. Lett.</w:t>
      </w:r>
      <w:r w:rsidRPr="00322129">
        <w:t xml:space="preserve"> 17, 3930−3933</w:t>
      </w:r>
      <w:r>
        <w:t xml:space="preserve">. doi: </w:t>
      </w:r>
      <w:r w:rsidRPr="00190280">
        <w:t>10.1021/acs.orglett.5b02014</w:t>
      </w:r>
      <w:r>
        <w:t>.</w:t>
      </w:r>
    </w:p>
  </w:endnote>
  <w:endnote w:id="2">
    <w:p w:rsidR="00243F7F" w:rsidRPr="008F3669" w:rsidRDefault="00243F7F" w:rsidP="00DE0CE1">
      <w:pPr>
        <w:pStyle w:val="Testonotadichiusura"/>
        <w:jc w:val="both"/>
      </w:pPr>
      <w:r>
        <w:rPr>
          <w:rStyle w:val="Rimandonotadichiusura"/>
        </w:rPr>
        <w:endnoteRef/>
      </w:r>
      <w:r>
        <w:t xml:space="preserve"> </w:t>
      </w:r>
      <w:r w:rsidRPr="008F3669">
        <w:t>Brown, G</w:t>
      </w:r>
      <w:r>
        <w:t>. R., Foubister, A.</w:t>
      </w:r>
      <w:r w:rsidRPr="008F3669">
        <w:t xml:space="preserve"> J.</w:t>
      </w:r>
      <w:r>
        <w:t>, and Wright, B. (1985).</w:t>
      </w:r>
      <w:r w:rsidRPr="008F3669">
        <w:t> Chiral synthesis of 3-substituted morpholines via serine enantiomers and reductions of 5-oxomorpholine-3-carboxylates</w:t>
      </w:r>
      <w:r>
        <w:t xml:space="preserve">. </w:t>
      </w:r>
      <w:r w:rsidRPr="008F3669">
        <w:rPr>
          <w:i/>
        </w:rPr>
        <w:t xml:space="preserve">J. Chem. Soc., Perkin Trans. </w:t>
      </w:r>
      <w:r w:rsidRPr="00DE0CE1">
        <w:t>1</w:t>
      </w:r>
      <w:r>
        <w:t xml:space="preserve">, </w:t>
      </w:r>
      <w:r w:rsidRPr="008F3669">
        <w:t xml:space="preserve">2577 </w:t>
      </w:r>
      <w:r>
        <w:t>–</w:t>
      </w:r>
      <w:r w:rsidRPr="008F3669">
        <w:t xml:space="preserve"> 2580</w:t>
      </w:r>
      <w:r>
        <w:t xml:space="preserve">. doi: </w:t>
      </w:r>
      <w:r w:rsidRPr="008F3669">
        <w:t>10.1039/P19850002577</w:t>
      </w:r>
    </w:p>
  </w:endnote>
  <w:endnote w:id="3">
    <w:p w:rsidR="00243F7F" w:rsidRPr="007B64D3" w:rsidRDefault="00243F7F" w:rsidP="007B64D3">
      <w:pPr>
        <w:pStyle w:val="Testonotadichiusura"/>
        <w:jc w:val="both"/>
        <w:rPr>
          <w:lang w:val="it-IT"/>
        </w:rPr>
      </w:pPr>
      <w:r>
        <w:rPr>
          <w:rStyle w:val="Rimandonotadichiusura"/>
        </w:rPr>
        <w:endnoteRef/>
      </w:r>
      <w:r>
        <w:t xml:space="preserve"> </w:t>
      </w:r>
      <w:r w:rsidRPr="007B64D3">
        <w:t xml:space="preserve">Bauer, R. A., Wurst, J. M., and Tan, D. S. (2010). Expanding the range of 'druggable' targets with natural product-based libraries: an academic perspective. </w:t>
      </w:r>
      <w:r w:rsidRPr="007B64D3">
        <w:rPr>
          <w:i/>
        </w:rPr>
        <w:t>Curr. Opin. Chem. Biol.</w:t>
      </w:r>
      <w:r w:rsidRPr="007B64D3">
        <w:t xml:space="preserve"> 14, 308-314. doi: 10.1016/j.cbpa.2010.02.00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8170800"/>
      <w:docPartObj>
        <w:docPartGallery w:val="Page Numbers (Bottom of Page)"/>
        <w:docPartUnique/>
      </w:docPartObj>
    </w:sdtPr>
    <w:sdtEndPr/>
    <w:sdtContent>
      <w:p w:rsidR="00243F7F" w:rsidRDefault="00243F7F">
        <w:pPr>
          <w:pStyle w:val="Pidipagina"/>
          <w:jc w:val="center"/>
        </w:pPr>
        <w:r>
          <w:t>S</w:t>
        </w:r>
        <w:r>
          <w:fldChar w:fldCharType="begin"/>
        </w:r>
        <w:r>
          <w:instrText>PAGE   \* MERGEFORMAT</w:instrText>
        </w:r>
        <w:r>
          <w:fldChar w:fldCharType="separate"/>
        </w:r>
        <w:r w:rsidR="00D3416F" w:rsidRPr="00D3416F">
          <w:rPr>
            <w:noProof/>
            <w:lang w:val="it-IT"/>
          </w:rPr>
          <w:t>15</w:t>
        </w:r>
        <w:r>
          <w:fldChar w:fldCharType="end"/>
        </w:r>
      </w:p>
    </w:sdtContent>
  </w:sdt>
  <w:p w:rsidR="00243F7F" w:rsidRDefault="00243F7F">
    <w:pPr>
      <w:pStyle w:val="Pidipa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7E07" w:rsidRDefault="00F47E07" w:rsidP="00F001C9">
      <w:pPr>
        <w:spacing w:after="0" w:line="240" w:lineRule="auto"/>
      </w:pPr>
      <w:r>
        <w:separator/>
      </w:r>
    </w:p>
  </w:footnote>
  <w:footnote w:type="continuationSeparator" w:id="0">
    <w:p w:rsidR="00F47E07" w:rsidRDefault="00F47E07" w:rsidP="00F001C9">
      <w:pPr>
        <w:spacing w:after="0" w:line="240" w:lineRule="auto"/>
      </w:pPr>
      <w:r>
        <w:continuationSeparator/>
      </w:r>
    </w:p>
  </w:footnote>
  <w:footnote w:id="1">
    <w:p w:rsidR="00243F7F" w:rsidRPr="00464CCD" w:rsidRDefault="00243F7F" w:rsidP="00464CCD">
      <w:pPr>
        <w:pStyle w:val="ElsCorrespondingAuthor"/>
        <w:rPr>
          <w:rFonts w:asciiTheme="minorHAnsi" w:hAnsiTheme="minorHAnsi" w:cstheme="minorHAnsi"/>
        </w:rPr>
      </w:pPr>
      <w:r>
        <w:sym w:font="Symbol" w:char="F02A"/>
      </w:r>
      <w:r>
        <w:t xml:space="preserve"> </w:t>
      </w:r>
      <w:r w:rsidRPr="00464CCD">
        <w:rPr>
          <w:rFonts w:asciiTheme="minorHAnsi" w:hAnsiTheme="minorHAnsi" w:cstheme="minorHAnsi"/>
        </w:rPr>
        <w:t>Corresponding author</w:t>
      </w:r>
      <w:r>
        <w:rPr>
          <w:rFonts w:asciiTheme="minorHAnsi" w:hAnsiTheme="minorHAnsi" w:cstheme="minorHAnsi"/>
        </w:rPr>
        <w:t>s</w:t>
      </w:r>
      <w:r w:rsidRPr="00464CCD">
        <w:rPr>
          <w:rFonts w:asciiTheme="minorHAnsi" w:hAnsiTheme="minorHAnsi" w:cstheme="minorHAnsi"/>
        </w:rPr>
        <w:t xml:space="preserve">. Tel.: +39-055-457-3507; fax: +39-055-457-4913; e-mail: </w:t>
      </w:r>
      <w:hyperlink r:id="rId1" w:history="1">
        <w:r w:rsidRPr="00464CCD">
          <w:rPr>
            <w:rStyle w:val="Collegamentoipertestuale"/>
            <w:rFonts w:asciiTheme="minorHAnsi" w:hAnsiTheme="minorHAnsi" w:cstheme="minorHAnsi"/>
            <w:color w:val="auto"/>
            <w:u w:val="none"/>
          </w:rPr>
          <w:t>elena.lenci@unifi.it</w:t>
        </w:r>
      </w:hyperlink>
      <w:r w:rsidRPr="00464CCD">
        <w:rPr>
          <w:rFonts w:asciiTheme="minorHAnsi" w:hAnsiTheme="minorHAnsi" w:cstheme="minorHAnsi"/>
        </w:rPr>
        <w:t>; andrea.trabocchi@unifi.i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601A"/>
    <w:multiLevelType w:val="multilevel"/>
    <w:tmpl w:val="C6A8CCEA"/>
    <w:styleLink w:val="Headings"/>
    <w:lvl w:ilvl="0">
      <w:start w:val="1"/>
      <w:numFmt w:val="decimal"/>
      <w:pStyle w:val="Titolo1"/>
      <w:lvlText w:val="%1"/>
      <w:lvlJc w:val="left"/>
      <w:pPr>
        <w:tabs>
          <w:tab w:val="num" w:pos="567"/>
        </w:tabs>
        <w:ind w:left="567" w:hanging="567"/>
      </w:pPr>
      <w:rPr>
        <w:rFonts w:hint="default"/>
      </w:rPr>
    </w:lvl>
    <w:lvl w:ilvl="1">
      <w:start w:val="1"/>
      <w:numFmt w:val="decimal"/>
      <w:pStyle w:val="Titolo2"/>
      <w:lvlText w:val="%1.%2"/>
      <w:lvlJc w:val="left"/>
      <w:pPr>
        <w:tabs>
          <w:tab w:val="num" w:pos="567"/>
        </w:tabs>
        <w:ind w:left="567" w:hanging="567"/>
      </w:pPr>
      <w:rPr>
        <w:rFonts w:hint="default"/>
      </w:rPr>
    </w:lvl>
    <w:lvl w:ilvl="2">
      <w:start w:val="1"/>
      <w:numFmt w:val="decimal"/>
      <w:pStyle w:val="Titolo3"/>
      <w:lvlText w:val="%1.%2.%3"/>
      <w:lvlJc w:val="left"/>
      <w:pPr>
        <w:tabs>
          <w:tab w:val="num" w:pos="567"/>
        </w:tabs>
        <w:ind w:left="567" w:hanging="567"/>
      </w:pPr>
      <w:rPr>
        <w:rFonts w:hint="default"/>
      </w:rPr>
    </w:lvl>
    <w:lvl w:ilvl="3">
      <w:start w:val="1"/>
      <w:numFmt w:val="decimal"/>
      <w:pStyle w:val="Titolo4"/>
      <w:lvlText w:val="%1.%2.%3.%4"/>
      <w:lvlJc w:val="left"/>
      <w:pPr>
        <w:tabs>
          <w:tab w:val="num" w:pos="567"/>
        </w:tabs>
        <w:ind w:left="567" w:hanging="567"/>
      </w:pPr>
      <w:rPr>
        <w:rFonts w:hint="default"/>
      </w:rPr>
    </w:lvl>
    <w:lvl w:ilvl="4">
      <w:start w:val="1"/>
      <w:numFmt w:val="decimal"/>
      <w:pStyle w:val="Titolo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lvlOverride w:ilvl="0">
      <w:lvl w:ilvl="0">
        <w:start w:val="1"/>
        <w:numFmt w:val="decimal"/>
        <w:pStyle w:val="Titolo1"/>
        <w:lvlText w:val="%1"/>
        <w:lvlJc w:val="left"/>
        <w:pPr>
          <w:tabs>
            <w:tab w:val="num" w:pos="567"/>
          </w:tabs>
          <w:ind w:left="567" w:hanging="567"/>
        </w:pPr>
        <w:rPr>
          <w:rFonts w:hint="default"/>
        </w:rPr>
      </w:lvl>
    </w:lvlOverride>
    <w:lvlOverride w:ilvl="1">
      <w:lvl w:ilvl="1">
        <w:start w:val="1"/>
        <w:numFmt w:val="decimal"/>
        <w:pStyle w:val="Titolo2"/>
        <w:lvlText w:val="%1.%2"/>
        <w:lvlJc w:val="left"/>
        <w:pPr>
          <w:tabs>
            <w:tab w:val="num" w:pos="567"/>
          </w:tabs>
          <w:ind w:left="567" w:hanging="567"/>
        </w:pPr>
        <w:rPr>
          <w:rFonts w:hint="default"/>
        </w:rPr>
      </w:lvl>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hyphenationZone w:val="283"/>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1481"/>
    <w:rsid w:val="000520AD"/>
    <w:rsid w:val="00053415"/>
    <w:rsid w:val="0005627E"/>
    <w:rsid w:val="0007664D"/>
    <w:rsid w:val="00084DBD"/>
    <w:rsid w:val="000B1476"/>
    <w:rsid w:val="000C0548"/>
    <w:rsid w:val="000C3C19"/>
    <w:rsid w:val="001337ED"/>
    <w:rsid w:val="00133A52"/>
    <w:rsid w:val="00141682"/>
    <w:rsid w:val="00177A55"/>
    <w:rsid w:val="00190280"/>
    <w:rsid w:val="001B32E6"/>
    <w:rsid w:val="001F76C6"/>
    <w:rsid w:val="00202AA7"/>
    <w:rsid w:val="00232E6E"/>
    <w:rsid w:val="00243F7F"/>
    <w:rsid w:val="0025177E"/>
    <w:rsid w:val="00254E4D"/>
    <w:rsid w:val="002710DF"/>
    <w:rsid w:val="00277FEF"/>
    <w:rsid w:val="00287E05"/>
    <w:rsid w:val="002C61AD"/>
    <w:rsid w:val="002D1605"/>
    <w:rsid w:val="002E5B8D"/>
    <w:rsid w:val="002F757A"/>
    <w:rsid w:val="003014AD"/>
    <w:rsid w:val="00310370"/>
    <w:rsid w:val="00344263"/>
    <w:rsid w:val="0035122A"/>
    <w:rsid w:val="00353208"/>
    <w:rsid w:val="003D1CB8"/>
    <w:rsid w:val="003D7045"/>
    <w:rsid w:val="0042229E"/>
    <w:rsid w:val="00441481"/>
    <w:rsid w:val="00464CCD"/>
    <w:rsid w:val="004853BF"/>
    <w:rsid w:val="0049162C"/>
    <w:rsid w:val="004D0172"/>
    <w:rsid w:val="004E6549"/>
    <w:rsid w:val="004F76B1"/>
    <w:rsid w:val="005151A7"/>
    <w:rsid w:val="00567E56"/>
    <w:rsid w:val="005801DF"/>
    <w:rsid w:val="005A1919"/>
    <w:rsid w:val="005A2FB4"/>
    <w:rsid w:val="005A353D"/>
    <w:rsid w:val="005D254B"/>
    <w:rsid w:val="005E2AB7"/>
    <w:rsid w:val="00631D79"/>
    <w:rsid w:val="00655F7B"/>
    <w:rsid w:val="00681865"/>
    <w:rsid w:val="006C4022"/>
    <w:rsid w:val="006D42B5"/>
    <w:rsid w:val="006F4640"/>
    <w:rsid w:val="00732AD1"/>
    <w:rsid w:val="007376FD"/>
    <w:rsid w:val="00737DE5"/>
    <w:rsid w:val="0074015C"/>
    <w:rsid w:val="0076116B"/>
    <w:rsid w:val="00764A93"/>
    <w:rsid w:val="007B4701"/>
    <w:rsid w:val="007B64D3"/>
    <w:rsid w:val="007D5C1A"/>
    <w:rsid w:val="007E3A26"/>
    <w:rsid w:val="00825B14"/>
    <w:rsid w:val="00885196"/>
    <w:rsid w:val="00893A43"/>
    <w:rsid w:val="008C59F9"/>
    <w:rsid w:val="008E50D8"/>
    <w:rsid w:val="008F3669"/>
    <w:rsid w:val="00903882"/>
    <w:rsid w:val="009317F8"/>
    <w:rsid w:val="00931FCB"/>
    <w:rsid w:val="00934C49"/>
    <w:rsid w:val="009643C9"/>
    <w:rsid w:val="00971853"/>
    <w:rsid w:val="00986261"/>
    <w:rsid w:val="009B2855"/>
    <w:rsid w:val="009C1BE0"/>
    <w:rsid w:val="009D155B"/>
    <w:rsid w:val="00A425A3"/>
    <w:rsid w:val="00A47645"/>
    <w:rsid w:val="00A67F81"/>
    <w:rsid w:val="00A8428E"/>
    <w:rsid w:val="00AD2C42"/>
    <w:rsid w:val="00AF0C86"/>
    <w:rsid w:val="00AF588C"/>
    <w:rsid w:val="00AF6BFE"/>
    <w:rsid w:val="00B07150"/>
    <w:rsid w:val="00B95DE4"/>
    <w:rsid w:val="00BB0F16"/>
    <w:rsid w:val="00BB4A3D"/>
    <w:rsid w:val="00BC2543"/>
    <w:rsid w:val="00BE2724"/>
    <w:rsid w:val="00C01B42"/>
    <w:rsid w:val="00C21046"/>
    <w:rsid w:val="00C6502E"/>
    <w:rsid w:val="00C72FC2"/>
    <w:rsid w:val="00C97371"/>
    <w:rsid w:val="00CC4F2B"/>
    <w:rsid w:val="00CD0899"/>
    <w:rsid w:val="00CF3BF8"/>
    <w:rsid w:val="00D15AB6"/>
    <w:rsid w:val="00D228A9"/>
    <w:rsid w:val="00D30608"/>
    <w:rsid w:val="00D3416F"/>
    <w:rsid w:val="00D77385"/>
    <w:rsid w:val="00DA6CF6"/>
    <w:rsid w:val="00DB2344"/>
    <w:rsid w:val="00DE0CE1"/>
    <w:rsid w:val="00E3711F"/>
    <w:rsid w:val="00E50609"/>
    <w:rsid w:val="00E5374D"/>
    <w:rsid w:val="00E6087E"/>
    <w:rsid w:val="00E70454"/>
    <w:rsid w:val="00EA077C"/>
    <w:rsid w:val="00EB7CCD"/>
    <w:rsid w:val="00EC467F"/>
    <w:rsid w:val="00ED1B7E"/>
    <w:rsid w:val="00EE1994"/>
    <w:rsid w:val="00F001C9"/>
    <w:rsid w:val="00F16F1D"/>
    <w:rsid w:val="00F454A1"/>
    <w:rsid w:val="00F47E07"/>
    <w:rsid w:val="00F52D0B"/>
    <w:rsid w:val="00F55BC4"/>
    <w:rsid w:val="00F904A8"/>
    <w:rsid w:val="00FC2F7E"/>
    <w:rsid w:val="00FD3386"/>
    <w:rsid w:val="00FF604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741ED569"/>
  <w15:chartTrackingRefBased/>
  <w15:docId w15:val="{411EA929-8D35-46CB-98F9-E841CCB8A4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style>
  <w:style w:type="paragraph" w:styleId="Titolo1">
    <w:name w:val="heading 1"/>
    <w:basedOn w:val="Paragrafoelenco"/>
    <w:next w:val="Normale"/>
    <w:link w:val="Titolo1Carattere"/>
    <w:uiPriority w:val="2"/>
    <w:qFormat/>
    <w:rsid w:val="00464CCD"/>
    <w:pPr>
      <w:numPr>
        <w:numId w:val="1"/>
      </w:numPr>
      <w:spacing w:before="240" w:after="240" w:line="240" w:lineRule="auto"/>
      <w:contextualSpacing w:val="0"/>
      <w:outlineLvl w:val="0"/>
    </w:pPr>
    <w:rPr>
      <w:rFonts w:ascii="Times New Roman" w:eastAsia="Cambria" w:hAnsi="Times New Roman" w:cs="Times New Roman"/>
      <w:b/>
      <w:sz w:val="24"/>
      <w:szCs w:val="24"/>
      <w:lang w:val="en-US"/>
    </w:rPr>
  </w:style>
  <w:style w:type="paragraph" w:styleId="Titolo2">
    <w:name w:val="heading 2"/>
    <w:basedOn w:val="Titolo1"/>
    <w:next w:val="Normale"/>
    <w:link w:val="Titolo2Carattere"/>
    <w:uiPriority w:val="2"/>
    <w:qFormat/>
    <w:rsid w:val="00464CCD"/>
    <w:pPr>
      <w:numPr>
        <w:ilvl w:val="1"/>
      </w:numPr>
      <w:spacing w:after="200"/>
      <w:outlineLvl w:val="1"/>
    </w:pPr>
  </w:style>
  <w:style w:type="paragraph" w:styleId="Titolo3">
    <w:name w:val="heading 3"/>
    <w:basedOn w:val="Normale"/>
    <w:next w:val="Normale"/>
    <w:link w:val="Titolo3Carattere"/>
    <w:uiPriority w:val="2"/>
    <w:qFormat/>
    <w:rsid w:val="00464CCD"/>
    <w:pPr>
      <w:keepNext/>
      <w:keepLines/>
      <w:numPr>
        <w:ilvl w:val="2"/>
        <w:numId w:val="1"/>
      </w:numPr>
      <w:spacing w:before="40" w:after="120" w:line="240" w:lineRule="auto"/>
      <w:outlineLvl w:val="2"/>
    </w:pPr>
    <w:rPr>
      <w:rFonts w:ascii="Times New Roman" w:eastAsiaTheme="majorEastAsia" w:hAnsi="Times New Roman" w:cstheme="majorBidi"/>
      <w:b/>
      <w:sz w:val="24"/>
      <w:szCs w:val="24"/>
      <w:lang w:val="en-US"/>
    </w:rPr>
  </w:style>
  <w:style w:type="paragraph" w:styleId="Titolo4">
    <w:name w:val="heading 4"/>
    <w:basedOn w:val="Titolo3"/>
    <w:next w:val="Normale"/>
    <w:link w:val="Titolo4Carattere"/>
    <w:uiPriority w:val="2"/>
    <w:qFormat/>
    <w:rsid w:val="00464CCD"/>
    <w:pPr>
      <w:numPr>
        <w:ilvl w:val="3"/>
      </w:numPr>
      <w:outlineLvl w:val="3"/>
    </w:pPr>
    <w:rPr>
      <w:iCs/>
    </w:rPr>
  </w:style>
  <w:style w:type="paragraph" w:styleId="Titolo5">
    <w:name w:val="heading 5"/>
    <w:basedOn w:val="Titolo4"/>
    <w:next w:val="Normale"/>
    <w:link w:val="Titolo5Carattere"/>
    <w:uiPriority w:val="2"/>
    <w:qFormat/>
    <w:rsid w:val="00464CCD"/>
    <w:pPr>
      <w:numPr>
        <w:ilvl w:val="4"/>
      </w:numPr>
      <w:outlineLvl w:val="4"/>
    </w:p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Nessunaspaziatura">
    <w:name w:val="No Spacing"/>
    <w:basedOn w:val="Normale"/>
    <w:link w:val="NessunaspaziaturaCarattere"/>
    <w:uiPriority w:val="1"/>
    <w:qFormat/>
    <w:rsid w:val="0076116B"/>
    <w:pPr>
      <w:spacing w:after="0" w:line="276" w:lineRule="auto"/>
      <w:jc w:val="both"/>
    </w:pPr>
    <w:rPr>
      <w:rFonts w:eastAsiaTheme="minorEastAsia"/>
      <w:lang w:val="en-US" w:eastAsia="it-IT"/>
    </w:rPr>
  </w:style>
  <w:style w:type="character" w:customStyle="1" w:styleId="NessunaspaziaturaCarattere">
    <w:name w:val="Nessuna spaziatura Carattere"/>
    <w:basedOn w:val="Carpredefinitoparagrafo"/>
    <w:link w:val="Nessunaspaziatura"/>
    <w:uiPriority w:val="1"/>
    <w:rsid w:val="0076116B"/>
    <w:rPr>
      <w:rFonts w:eastAsiaTheme="minorEastAsia"/>
      <w:lang w:val="en-US" w:eastAsia="it-IT"/>
    </w:rPr>
  </w:style>
  <w:style w:type="paragraph" w:styleId="Testonotadichiusura">
    <w:name w:val="endnote text"/>
    <w:basedOn w:val="Normale"/>
    <w:link w:val="TestonotadichiusuraCarattere"/>
    <w:uiPriority w:val="99"/>
    <w:semiHidden/>
    <w:unhideWhenUsed/>
    <w:rsid w:val="00F001C9"/>
    <w:pPr>
      <w:spacing w:after="0" w:line="240" w:lineRule="auto"/>
    </w:pPr>
    <w:rPr>
      <w:sz w:val="20"/>
      <w:szCs w:val="20"/>
    </w:rPr>
  </w:style>
  <w:style w:type="character" w:customStyle="1" w:styleId="TestonotadichiusuraCarattere">
    <w:name w:val="Testo nota di chiusura Carattere"/>
    <w:basedOn w:val="Carpredefinitoparagrafo"/>
    <w:link w:val="Testonotadichiusura"/>
    <w:uiPriority w:val="99"/>
    <w:semiHidden/>
    <w:rsid w:val="00F001C9"/>
    <w:rPr>
      <w:sz w:val="20"/>
      <w:szCs w:val="20"/>
    </w:rPr>
  </w:style>
  <w:style w:type="character" w:styleId="Rimandonotadichiusura">
    <w:name w:val="endnote reference"/>
    <w:basedOn w:val="Carpredefinitoparagrafo"/>
    <w:uiPriority w:val="99"/>
    <w:semiHidden/>
    <w:unhideWhenUsed/>
    <w:rsid w:val="00F001C9"/>
    <w:rPr>
      <w:vertAlign w:val="superscript"/>
    </w:rPr>
  </w:style>
  <w:style w:type="paragraph" w:customStyle="1" w:styleId="ElsAffiliation">
    <w:name w:val="Els_Affiliation"/>
    <w:rsid w:val="00464CCD"/>
    <w:pPr>
      <w:spacing w:after="0" w:line="200" w:lineRule="exact"/>
    </w:pPr>
    <w:rPr>
      <w:rFonts w:ascii="Times New Roman" w:eastAsia="Times New Roman" w:hAnsi="Times New Roman" w:cs="Times New Roman"/>
      <w:i/>
      <w:sz w:val="16"/>
      <w:szCs w:val="20"/>
      <w:lang w:val="en-US"/>
    </w:rPr>
  </w:style>
  <w:style w:type="paragraph" w:customStyle="1" w:styleId="ElsArticleTitle">
    <w:name w:val="Els_ArticleTitle"/>
    <w:next w:val="ElsAuthor"/>
    <w:rsid w:val="00464CCD"/>
    <w:pPr>
      <w:spacing w:before="360" w:after="240" w:line="350" w:lineRule="exact"/>
    </w:pPr>
    <w:rPr>
      <w:rFonts w:ascii="Times New Roman" w:eastAsia="Times New Roman" w:hAnsi="Times New Roman" w:cs="Times New Roman"/>
      <w:sz w:val="30"/>
      <w:szCs w:val="20"/>
      <w:lang w:val="en-US"/>
    </w:rPr>
  </w:style>
  <w:style w:type="paragraph" w:customStyle="1" w:styleId="ElsAuthor">
    <w:name w:val="Els_Author"/>
    <w:next w:val="ElsAffiliation"/>
    <w:rsid w:val="00464CCD"/>
    <w:pPr>
      <w:spacing w:line="290" w:lineRule="exact"/>
    </w:pPr>
    <w:rPr>
      <w:rFonts w:ascii="Times New Roman" w:eastAsia="Times New Roman" w:hAnsi="Times New Roman" w:cs="Times New Roman"/>
      <w:sz w:val="24"/>
      <w:szCs w:val="20"/>
      <w:lang w:val="en-US"/>
    </w:rPr>
  </w:style>
  <w:style w:type="paragraph" w:customStyle="1" w:styleId="ElsCorrespondingAuthor">
    <w:name w:val="Els_CorrespondingAuthor"/>
    <w:next w:val="Normale"/>
    <w:rsid w:val="00464CCD"/>
    <w:pPr>
      <w:spacing w:before="120" w:after="0" w:line="200" w:lineRule="exact"/>
    </w:pPr>
    <w:rPr>
      <w:rFonts w:ascii="Times New Roman" w:eastAsia="Times New Roman" w:hAnsi="Times New Roman" w:cs="Times New Roman"/>
      <w:sz w:val="18"/>
      <w:szCs w:val="20"/>
      <w:lang w:val="en-US"/>
    </w:rPr>
  </w:style>
  <w:style w:type="character" w:styleId="Collegamentoipertestuale">
    <w:name w:val="Hyperlink"/>
    <w:basedOn w:val="Carpredefinitoparagrafo"/>
    <w:uiPriority w:val="99"/>
    <w:unhideWhenUsed/>
    <w:rsid w:val="00464CCD"/>
    <w:rPr>
      <w:color w:val="0563C1" w:themeColor="hyperlink"/>
      <w:u w:val="single"/>
    </w:rPr>
  </w:style>
  <w:style w:type="character" w:customStyle="1" w:styleId="Titolo1Carattere">
    <w:name w:val="Titolo 1 Carattere"/>
    <w:basedOn w:val="Carpredefinitoparagrafo"/>
    <w:link w:val="Titolo1"/>
    <w:uiPriority w:val="2"/>
    <w:rsid w:val="00464CCD"/>
    <w:rPr>
      <w:rFonts w:ascii="Times New Roman" w:eastAsia="Cambria" w:hAnsi="Times New Roman" w:cs="Times New Roman"/>
      <w:b/>
      <w:sz w:val="24"/>
      <w:szCs w:val="24"/>
      <w:lang w:val="en-US"/>
    </w:rPr>
  </w:style>
  <w:style w:type="character" w:customStyle="1" w:styleId="Titolo2Carattere">
    <w:name w:val="Titolo 2 Carattere"/>
    <w:basedOn w:val="Carpredefinitoparagrafo"/>
    <w:link w:val="Titolo2"/>
    <w:uiPriority w:val="2"/>
    <w:rsid w:val="00464CCD"/>
    <w:rPr>
      <w:rFonts w:ascii="Times New Roman" w:eastAsia="Cambria" w:hAnsi="Times New Roman" w:cs="Times New Roman"/>
      <w:b/>
      <w:sz w:val="24"/>
      <w:szCs w:val="24"/>
      <w:lang w:val="en-US"/>
    </w:rPr>
  </w:style>
  <w:style w:type="character" w:customStyle="1" w:styleId="Titolo3Carattere">
    <w:name w:val="Titolo 3 Carattere"/>
    <w:basedOn w:val="Carpredefinitoparagrafo"/>
    <w:link w:val="Titolo3"/>
    <w:uiPriority w:val="2"/>
    <w:rsid w:val="00464CCD"/>
    <w:rPr>
      <w:rFonts w:ascii="Times New Roman" w:eastAsiaTheme="majorEastAsia" w:hAnsi="Times New Roman" w:cstheme="majorBidi"/>
      <w:b/>
      <w:sz w:val="24"/>
      <w:szCs w:val="24"/>
      <w:lang w:val="en-US"/>
    </w:rPr>
  </w:style>
  <w:style w:type="character" w:customStyle="1" w:styleId="Titolo4Carattere">
    <w:name w:val="Titolo 4 Carattere"/>
    <w:basedOn w:val="Carpredefinitoparagrafo"/>
    <w:link w:val="Titolo4"/>
    <w:uiPriority w:val="2"/>
    <w:rsid w:val="00464CCD"/>
    <w:rPr>
      <w:rFonts w:ascii="Times New Roman" w:eastAsiaTheme="majorEastAsia" w:hAnsi="Times New Roman" w:cstheme="majorBidi"/>
      <w:b/>
      <w:iCs/>
      <w:sz w:val="24"/>
      <w:szCs w:val="24"/>
      <w:lang w:val="en-US"/>
    </w:rPr>
  </w:style>
  <w:style w:type="character" w:customStyle="1" w:styleId="Titolo5Carattere">
    <w:name w:val="Titolo 5 Carattere"/>
    <w:basedOn w:val="Carpredefinitoparagrafo"/>
    <w:link w:val="Titolo5"/>
    <w:uiPriority w:val="2"/>
    <w:rsid w:val="00464CCD"/>
    <w:rPr>
      <w:rFonts w:ascii="Times New Roman" w:eastAsiaTheme="majorEastAsia" w:hAnsi="Times New Roman" w:cstheme="majorBidi"/>
      <w:b/>
      <w:iCs/>
      <w:sz w:val="24"/>
      <w:szCs w:val="24"/>
      <w:lang w:val="en-US"/>
    </w:rPr>
  </w:style>
  <w:style w:type="numbering" w:customStyle="1" w:styleId="Headings">
    <w:name w:val="Headings"/>
    <w:uiPriority w:val="99"/>
    <w:rsid w:val="00464CCD"/>
    <w:pPr>
      <w:numPr>
        <w:numId w:val="2"/>
      </w:numPr>
    </w:pPr>
  </w:style>
  <w:style w:type="paragraph" w:styleId="Paragrafoelenco">
    <w:name w:val="List Paragraph"/>
    <w:basedOn w:val="Normale"/>
    <w:uiPriority w:val="34"/>
    <w:qFormat/>
    <w:rsid w:val="00464CCD"/>
    <w:pPr>
      <w:ind w:left="720"/>
      <w:contextualSpacing/>
    </w:pPr>
  </w:style>
  <w:style w:type="paragraph" w:styleId="Intestazione">
    <w:name w:val="header"/>
    <w:basedOn w:val="Normale"/>
    <w:link w:val="IntestazioneCarattere"/>
    <w:uiPriority w:val="99"/>
    <w:unhideWhenUsed/>
    <w:rsid w:val="001F76C6"/>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1F76C6"/>
  </w:style>
  <w:style w:type="paragraph" w:styleId="Pidipagina">
    <w:name w:val="footer"/>
    <w:basedOn w:val="Normale"/>
    <w:link w:val="PidipaginaCarattere"/>
    <w:uiPriority w:val="99"/>
    <w:unhideWhenUsed/>
    <w:rsid w:val="001F76C6"/>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1F76C6"/>
  </w:style>
  <w:style w:type="paragraph" w:styleId="NormaleWeb">
    <w:name w:val="Normal (Web)"/>
    <w:basedOn w:val="Normale"/>
    <w:uiPriority w:val="99"/>
    <w:unhideWhenUsed/>
    <w:rsid w:val="00CC4F2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Collegamentovisitato">
    <w:name w:val="FollowedHyperlink"/>
    <w:basedOn w:val="Carpredefinitoparagrafo"/>
    <w:uiPriority w:val="99"/>
    <w:semiHidden/>
    <w:unhideWhenUsed/>
    <w:rsid w:val="009643C9"/>
    <w:rPr>
      <w:color w:val="800080"/>
      <w:u w:val="single"/>
    </w:rPr>
  </w:style>
  <w:style w:type="paragraph" w:customStyle="1" w:styleId="msonormal0">
    <w:name w:val="msonormal"/>
    <w:basedOn w:val="Normale"/>
    <w:rsid w:val="009643C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3">
    <w:name w:val="xl63"/>
    <w:basedOn w:val="Normale"/>
    <w:rsid w:val="009643C9"/>
    <w:pPr>
      <w:spacing w:before="100" w:beforeAutospacing="1" w:after="100" w:afterAutospacing="1" w:line="240" w:lineRule="auto"/>
      <w:jc w:val="center"/>
      <w:textAlignment w:val="center"/>
    </w:pPr>
    <w:rPr>
      <w:rFonts w:ascii="Arial" w:eastAsia="Times New Roman" w:hAnsi="Arial" w:cs="Arial"/>
      <w:b/>
      <w:bCs/>
      <w:color w:val="000000"/>
      <w:sz w:val="14"/>
      <w:szCs w:val="14"/>
      <w:lang w:eastAsia="en-GB"/>
    </w:rPr>
  </w:style>
  <w:style w:type="paragraph" w:customStyle="1" w:styleId="xl64">
    <w:name w:val="xl64"/>
    <w:basedOn w:val="Normale"/>
    <w:rsid w:val="009643C9"/>
    <w:pPr>
      <w:spacing w:before="100" w:beforeAutospacing="1" w:after="100" w:afterAutospacing="1" w:line="240" w:lineRule="auto"/>
      <w:ind w:firstLineChars="100" w:firstLine="100"/>
      <w:textAlignment w:val="center"/>
    </w:pPr>
    <w:rPr>
      <w:rFonts w:ascii="Arial" w:eastAsia="Times New Roman" w:hAnsi="Arial" w:cs="Arial"/>
      <w:color w:val="000000"/>
      <w:sz w:val="14"/>
      <w:szCs w:val="14"/>
      <w:lang w:eastAsia="en-GB"/>
    </w:rPr>
  </w:style>
  <w:style w:type="paragraph" w:customStyle="1" w:styleId="xl65">
    <w:name w:val="xl65"/>
    <w:basedOn w:val="Normale"/>
    <w:rsid w:val="009643C9"/>
    <w:pPr>
      <w:spacing w:before="100" w:beforeAutospacing="1" w:after="100" w:afterAutospacing="1" w:line="240" w:lineRule="auto"/>
      <w:jc w:val="center"/>
    </w:pPr>
    <w:rPr>
      <w:rFonts w:ascii="Arial" w:eastAsia="Times New Roman" w:hAnsi="Arial" w:cs="Arial"/>
      <w:sz w:val="14"/>
      <w:szCs w:val="14"/>
      <w:lang w:eastAsia="en-GB"/>
    </w:rPr>
  </w:style>
  <w:style w:type="paragraph" w:customStyle="1" w:styleId="xl66">
    <w:name w:val="xl66"/>
    <w:basedOn w:val="Normale"/>
    <w:rsid w:val="009643C9"/>
    <w:pPr>
      <w:spacing w:before="100" w:beforeAutospacing="1" w:after="100" w:afterAutospacing="1" w:line="240" w:lineRule="auto"/>
      <w:jc w:val="center"/>
    </w:pPr>
    <w:rPr>
      <w:rFonts w:ascii="Arial" w:eastAsia="Times New Roman" w:hAnsi="Arial" w:cs="Arial"/>
      <w:sz w:val="14"/>
      <w:szCs w:val="14"/>
      <w:lang w:eastAsia="en-GB"/>
    </w:rPr>
  </w:style>
  <w:style w:type="paragraph" w:customStyle="1" w:styleId="xl67">
    <w:name w:val="xl67"/>
    <w:basedOn w:val="Normale"/>
    <w:rsid w:val="009643C9"/>
    <w:pPr>
      <w:spacing w:before="100" w:beforeAutospacing="1" w:after="100" w:afterAutospacing="1" w:line="240" w:lineRule="auto"/>
      <w:jc w:val="center"/>
      <w:textAlignment w:val="center"/>
    </w:pPr>
    <w:rPr>
      <w:rFonts w:ascii="Arial" w:eastAsia="Times New Roman" w:hAnsi="Arial" w:cs="Arial"/>
      <w:color w:val="000000"/>
      <w:sz w:val="14"/>
      <w:szCs w:val="14"/>
      <w:lang w:eastAsia="en-GB"/>
    </w:rPr>
  </w:style>
  <w:style w:type="paragraph" w:customStyle="1" w:styleId="xl68">
    <w:name w:val="xl68"/>
    <w:basedOn w:val="Normale"/>
    <w:rsid w:val="009643C9"/>
    <w:pPr>
      <w:spacing w:before="100" w:beforeAutospacing="1" w:after="100" w:afterAutospacing="1" w:line="240" w:lineRule="auto"/>
      <w:jc w:val="center"/>
      <w:textAlignment w:val="center"/>
    </w:pPr>
    <w:rPr>
      <w:rFonts w:ascii="Arial" w:eastAsia="Times New Roman" w:hAnsi="Arial" w:cs="Arial"/>
      <w:color w:val="000000"/>
      <w:sz w:val="14"/>
      <w:szCs w:val="14"/>
      <w:lang w:eastAsia="en-GB"/>
    </w:rPr>
  </w:style>
  <w:style w:type="paragraph" w:customStyle="1" w:styleId="xl69">
    <w:name w:val="xl69"/>
    <w:basedOn w:val="Normale"/>
    <w:rsid w:val="009643C9"/>
    <w:pPr>
      <w:spacing w:before="100" w:beforeAutospacing="1" w:after="100" w:afterAutospacing="1" w:line="240" w:lineRule="auto"/>
      <w:jc w:val="center"/>
      <w:textAlignment w:val="center"/>
    </w:pPr>
    <w:rPr>
      <w:rFonts w:ascii="Arial" w:eastAsia="Times New Roman" w:hAnsi="Arial" w:cs="Arial"/>
      <w:color w:val="000000"/>
      <w:sz w:val="14"/>
      <w:szCs w:val="14"/>
      <w:lang w:eastAsia="en-GB"/>
    </w:rPr>
  </w:style>
  <w:style w:type="paragraph" w:customStyle="1" w:styleId="xl70">
    <w:name w:val="xl70"/>
    <w:basedOn w:val="Normale"/>
    <w:rsid w:val="009643C9"/>
    <w:pPr>
      <w:spacing w:before="100" w:beforeAutospacing="1" w:after="100" w:afterAutospacing="1" w:line="240" w:lineRule="auto"/>
      <w:ind w:firstLineChars="200" w:firstLine="200"/>
      <w:textAlignment w:val="center"/>
    </w:pPr>
    <w:rPr>
      <w:rFonts w:ascii="Arial" w:eastAsia="Times New Roman" w:hAnsi="Arial" w:cs="Arial"/>
      <w:color w:val="000000"/>
      <w:sz w:val="14"/>
      <w:szCs w:val="14"/>
      <w:lang w:eastAsia="en-GB"/>
    </w:rPr>
  </w:style>
  <w:style w:type="paragraph" w:customStyle="1" w:styleId="xl71">
    <w:name w:val="xl71"/>
    <w:basedOn w:val="Normale"/>
    <w:rsid w:val="009643C9"/>
    <w:pPr>
      <w:spacing w:before="100" w:beforeAutospacing="1" w:after="100" w:afterAutospacing="1" w:line="240" w:lineRule="auto"/>
      <w:jc w:val="center"/>
    </w:pPr>
    <w:rPr>
      <w:rFonts w:ascii="Arial" w:eastAsia="Times New Roman" w:hAnsi="Arial" w:cs="Arial"/>
      <w:sz w:val="14"/>
      <w:szCs w:val="14"/>
      <w:lang w:eastAsia="en-GB"/>
    </w:rPr>
  </w:style>
  <w:style w:type="paragraph" w:styleId="Testonotaapidipagina">
    <w:name w:val="footnote text"/>
    <w:basedOn w:val="Normale"/>
    <w:link w:val="TestonotaapidipaginaCarattere"/>
    <w:uiPriority w:val="99"/>
    <w:semiHidden/>
    <w:unhideWhenUsed/>
    <w:rsid w:val="009643C9"/>
    <w:pPr>
      <w:spacing w:after="0" w:line="240" w:lineRule="auto"/>
    </w:pPr>
    <w:rPr>
      <w:sz w:val="20"/>
      <w:szCs w:val="20"/>
      <w:lang w:val="it-IT"/>
    </w:rPr>
  </w:style>
  <w:style w:type="character" w:customStyle="1" w:styleId="TestonotaapidipaginaCarattere">
    <w:name w:val="Testo nota a piè di pagina Carattere"/>
    <w:basedOn w:val="Carpredefinitoparagrafo"/>
    <w:link w:val="Testonotaapidipagina"/>
    <w:uiPriority w:val="99"/>
    <w:semiHidden/>
    <w:rsid w:val="009643C9"/>
    <w:rPr>
      <w:sz w:val="20"/>
      <w:szCs w:val="20"/>
      <w:lang w:val="it-IT"/>
    </w:rPr>
  </w:style>
  <w:style w:type="character" w:styleId="Rimandonotaapidipagina">
    <w:name w:val="footnote reference"/>
    <w:basedOn w:val="Carpredefinitoparagrafo"/>
    <w:uiPriority w:val="99"/>
    <w:semiHidden/>
    <w:unhideWhenUsed/>
    <w:rsid w:val="009643C9"/>
    <w:rPr>
      <w:vertAlign w:val="superscript"/>
    </w:rPr>
  </w:style>
  <w:style w:type="paragraph" w:customStyle="1" w:styleId="font5">
    <w:name w:val="font5"/>
    <w:basedOn w:val="Normale"/>
    <w:rsid w:val="00344263"/>
    <w:pPr>
      <w:spacing w:before="100" w:beforeAutospacing="1" w:after="100" w:afterAutospacing="1" w:line="240" w:lineRule="auto"/>
    </w:pPr>
    <w:rPr>
      <w:rFonts w:ascii="Calibri" w:eastAsia="Times New Roman" w:hAnsi="Calibri" w:cs="Times New Roman"/>
      <w:color w:val="00000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398625">
      <w:bodyDiv w:val="1"/>
      <w:marLeft w:val="0"/>
      <w:marRight w:val="0"/>
      <w:marTop w:val="0"/>
      <w:marBottom w:val="0"/>
      <w:divBdr>
        <w:top w:val="none" w:sz="0" w:space="0" w:color="auto"/>
        <w:left w:val="none" w:sz="0" w:space="0" w:color="auto"/>
        <w:bottom w:val="none" w:sz="0" w:space="0" w:color="auto"/>
        <w:right w:val="none" w:sz="0" w:space="0" w:color="auto"/>
      </w:divBdr>
    </w:div>
    <w:div w:id="204216619">
      <w:bodyDiv w:val="1"/>
      <w:marLeft w:val="0"/>
      <w:marRight w:val="0"/>
      <w:marTop w:val="0"/>
      <w:marBottom w:val="0"/>
      <w:divBdr>
        <w:top w:val="none" w:sz="0" w:space="0" w:color="auto"/>
        <w:left w:val="none" w:sz="0" w:space="0" w:color="auto"/>
        <w:bottom w:val="none" w:sz="0" w:space="0" w:color="auto"/>
        <w:right w:val="none" w:sz="0" w:space="0" w:color="auto"/>
      </w:divBdr>
    </w:div>
    <w:div w:id="570509279">
      <w:bodyDiv w:val="1"/>
      <w:marLeft w:val="0"/>
      <w:marRight w:val="0"/>
      <w:marTop w:val="0"/>
      <w:marBottom w:val="0"/>
      <w:divBdr>
        <w:top w:val="none" w:sz="0" w:space="0" w:color="auto"/>
        <w:left w:val="none" w:sz="0" w:space="0" w:color="auto"/>
        <w:bottom w:val="none" w:sz="0" w:space="0" w:color="auto"/>
        <w:right w:val="none" w:sz="0" w:space="0" w:color="auto"/>
      </w:divBdr>
    </w:div>
    <w:div w:id="840510722">
      <w:bodyDiv w:val="1"/>
      <w:marLeft w:val="0"/>
      <w:marRight w:val="0"/>
      <w:marTop w:val="0"/>
      <w:marBottom w:val="0"/>
      <w:divBdr>
        <w:top w:val="none" w:sz="0" w:space="0" w:color="auto"/>
        <w:left w:val="none" w:sz="0" w:space="0" w:color="auto"/>
        <w:bottom w:val="none" w:sz="0" w:space="0" w:color="auto"/>
        <w:right w:val="none" w:sz="0" w:space="0" w:color="auto"/>
      </w:divBdr>
    </w:div>
    <w:div w:id="1034114772">
      <w:bodyDiv w:val="1"/>
      <w:marLeft w:val="0"/>
      <w:marRight w:val="0"/>
      <w:marTop w:val="0"/>
      <w:marBottom w:val="0"/>
      <w:divBdr>
        <w:top w:val="none" w:sz="0" w:space="0" w:color="auto"/>
        <w:left w:val="none" w:sz="0" w:space="0" w:color="auto"/>
        <w:bottom w:val="none" w:sz="0" w:space="0" w:color="auto"/>
        <w:right w:val="none" w:sz="0" w:space="0" w:color="auto"/>
      </w:divBdr>
    </w:div>
    <w:div w:id="1199927386">
      <w:bodyDiv w:val="1"/>
      <w:marLeft w:val="0"/>
      <w:marRight w:val="0"/>
      <w:marTop w:val="0"/>
      <w:marBottom w:val="0"/>
      <w:divBdr>
        <w:top w:val="none" w:sz="0" w:space="0" w:color="auto"/>
        <w:left w:val="none" w:sz="0" w:space="0" w:color="auto"/>
        <w:bottom w:val="none" w:sz="0" w:space="0" w:color="auto"/>
        <w:right w:val="none" w:sz="0" w:space="0" w:color="auto"/>
      </w:divBdr>
    </w:div>
    <w:div w:id="1261330246">
      <w:bodyDiv w:val="1"/>
      <w:marLeft w:val="0"/>
      <w:marRight w:val="0"/>
      <w:marTop w:val="0"/>
      <w:marBottom w:val="0"/>
      <w:divBdr>
        <w:top w:val="none" w:sz="0" w:space="0" w:color="auto"/>
        <w:left w:val="none" w:sz="0" w:space="0" w:color="auto"/>
        <w:bottom w:val="none" w:sz="0" w:space="0" w:color="auto"/>
        <w:right w:val="none" w:sz="0" w:space="0" w:color="auto"/>
      </w:divBdr>
    </w:div>
    <w:div w:id="1304042267">
      <w:bodyDiv w:val="1"/>
      <w:marLeft w:val="0"/>
      <w:marRight w:val="0"/>
      <w:marTop w:val="0"/>
      <w:marBottom w:val="0"/>
      <w:divBdr>
        <w:top w:val="none" w:sz="0" w:space="0" w:color="auto"/>
        <w:left w:val="none" w:sz="0" w:space="0" w:color="auto"/>
        <w:bottom w:val="none" w:sz="0" w:space="0" w:color="auto"/>
        <w:right w:val="none" w:sz="0" w:space="0" w:color="auto"/>
      </w:divBdr>
    </w:div>
    <w:div w:id="1387295583">
      <w:bodyDiv w:val="1"/>
      <w:marLeft w:val="0"/>
      <w:marRight w:val="0"/>
      <w:marTop w:val="0"/>
      <w:marBottom w:val="0"/>
      <w:divBdr>
        <w:top w:val="none" w:sz="0" w:space="0" w:color="auto"/>
        <w:left w:val="none" w:sz="0" w:space="0" w:color="auto"/>
        <w:bottom w:val="none" w:sz="0" w:space="0" w:color="auto"/>
        <w:right w:val="none" w:sz="0" w:space="0" w:color="auto"/>
      </w:divBdr>
    </w:div>
    <w:div w:id="1397780135">
      <w:bodyDiv w:val="1"/>
      <w:marLeft w:val="0"/>
      <w:marRight w:val="0"/>
      <w:marTop w:val="0"/>
      <w:marBottom w:val="0"/>
      <w:divBdr>
        <w:top w:val="none" w:sz="0" w:space="0" w:color="auto"/>
        <w:left w:val="none" w:sz="0" w:space="0" w:color="auto"/>
        <w:bottom w:val="none" w:sz="0" w:space="0" w:color="auto"/>
        <w:right w:val="none" w:sz="0" w:space="0" w:color="auto"/>
      </w:divBdr>
    </w:div>
    <w:div w:id="1478912522">
      <w:bodyDiv w:val="1"/>
      <w:marLeft w:val="0"/>
      <w:marRight w:val="0"/>
      <w:marTop w:val="0"/>
      <w:marBottom w:val="0"/>
      <w:divBdr>
        <w:top w:val="none" w:sz="0" w:space="0" w:color="auto"/>
        <w:left w:val="none" w:sz="0" w:space="0" w:color="auto"/>
        <w:bottom w:val="none" w:sz="0" w:space="0" w:color="auto"/>
        <w:right w:val="none" w:sz="0" w:space="0" w:color="auto"/>
      </w:divBdr>
    </w:div>
    <w:div w:id="1521894186">
      <w:bodyDiv w:val="1"/>
      <w:marLeft w:val="0"/>
      <w:marRight w:val="0"/>
      <w:marTop w:val="0"/>
      <w:marBottom w:val="0"/>
      <w:divBdr>
        <w:top w:val="none" w:sz="0" w:space="0" w:color="auto"/>
        <w:left w:val="none" w:sz="0" w:space="0" w:color="auto"/>
        <w:bottom w:val="none" w:sz="0" w:space="0" w:color="auto"/>
        <w:right w:val="none" w:sz="0" w:space="0" w:color="auto"/>
      </w:divBdr>
    </w:div>
    <w:div w:id="1546721162">
      <w:bodyDiv w:val="1"/>
      <w:marLeft w:val="0"/>
      <w:marRight w:val="0"/>
      <w:marTop w:val="0"/>
      <w:marBottom w:val="0"/>
      <w:divBdr>
        <w:top w:val="none" w:sz="0" w:space="0" w:color="auto"/>
        <w:left w:val="none" w:sz="0" w:space="0" w:color="auto"/>
        <w:bottom w:val="none" w:sz="0" w:space="0" w:color="auto"/>
        <w:right w:val="none" w:sz="0" w:space="0" w:color="auto"/>
      </w:divBdr>
    </w:div>
    <w:div w:id="1568566121">
      <w:bodyDiv w:val="1"/>
      <w:marLeft w:val="0"/>
      <w:marRight w:val="0"/>
      <w:marTop w:val="0"/>
      <w:marBottom w:val="0"/>
      <w:divBdr>
        <w:top w:val="none" w:sz="0" w:space="0" w:color="auto"/>
        <w:left w:val="none" w:sz="0" w:space="0" w:color="auto"/>
        <w:bottom w:val="none" w:sz="0" w:space="0" w:color="auto"/>
        <w:right w:val="none" w:sz="0" w:space="0" w:color="auto"/>
      </w:divBdr>
    </w:div>
    <w:div w:id="1581522297">
      <w:bodyDiv w:val="1"/>
      <w:marLeft w:val="0"/>
      <w:marRight w:val="0"/>
      <w:marTop w:val="0"/>
      <w:marBottom w:val="0"/>
      <w:divBdr>
        <w:top w:val="none" w:sz="0" w:space="0" w:color="auto"/>
        <w:left w:val="none" w:sz="0" w:space="0" w:color="auto"/>
        <w:bottom w:val="none" w:sz="0" w:space="0" w:color="auto"/>
        <w:right w:val="none" w:sz="0" w:space="0" w:color="auto"/>
      </w:divBdr>
    </w:div>
    <w:div w:id="1617716294">
      <w:bodyDiv w:val="1"/>
      <w:marLeft w:val="0"/>
      <w:marRight w:val="0"/>
      <w:marTop w:val="0"/>
      <w:marBottom w:val="0"/>
      <w:divBdr>
        <w:top w:val="none" w:sz="0" w:space="0" w:color="auto"/>
        <w:left w:val="none" w:sz="0" w:space="0" w:color="auto"/>
        <w:bottom w:val="none" w:sz="0" w:space="0" w:color="auto"/>
        <w:right w:val="none" w:sz="0" w:space="0" w:color="auto"/>
      </w:divBdr>
    </w:div>
    <w:div w:id="1690522413">
      <w:bodyDiv w:val="1"/>
      <w:marLeft w:val="0"/>
      <w:marRight w:val="0"/>
      <w:marTop w:val="0"/>
      <w:marBottom w:val="0"/>
      <w:divBdr>
        <w:top w:val="none" w:sz="0" w:space="0" w:color="auto"/>
        <w:left w:val="none" w:sz="0" w:space="0" w:color="auto"/>
        <w:bottom w:val="none" w:sz="0" w:space="0" w:color="auto"/>
        <w:right w:val="none" w:sz="0" w:space="0" w:color="auto"/>
      </w:divBdr>
    </w:div>
    <w:div w:id="1709446541">
      <w:bodyDiv w:val="1"/>
      <w:marLeft w:val="0"/>
      <w:marRight w:val="0"/>
      <w:marTop w:val="0"/>
      <w:marBottom w:val="0"/>
      <w:divBdr>
        <w:top w:val="none" w:sz="0" w:space="0" w:color="auto"/>
        <w:left w:val="none" w:sz="0" w:space="0" w:color="auto"/>
        <w:bottom w:val="none" w:sz="0" w:space="0" w:color="auto"/>
        <w:right w:val="none" w:sz="0" w:space="0" w:color="auto"/>
      </w:divBdr>
    </w:div>
    <w:div w:id="1844513492">
      <w:bodyDiv w:val="1"/>
      <w:marLeft w:val="0"/>
      <w:marRight w:val="0"/>
      <w:marTop w:val="0"/>
      <w:marBottom w:val="0"/>
      <w:divBdr>
        <w:top w:val="none" w:sz="0" w:space="0" w:color="auto"/>
        <w:left w:val="none" w:sz="0" w:space="0" w:color="auto"/>
        <w:bottom w:val="none" w:sz="0" w:space="0" w:color="auto"/>
        <w:right w:val="none" w:sz="0" w:space="0" w:color="auto"/>
      </w:divBdr>
    </w:div>
    <w:div w:id="2013294009">
      <w:bodyDiv w:val="1"/>
      <w:marLeft w:val="0"/>
      <w:marRight w:val="0"/>
      <w:marTop w:val="0"/>
      <w:marBottom w:val="0"/>
      <w:divBdr>
        <w:top w:val="none" w:sz="0" w:space="0" w:color="auto"/>
        <w:left w:val="none" w:sz="0" w:space="0" w:color="auto"/>
        <w:bottom w:val="none" w:sz="0" w:space="0" w:color="auto"/>
        <w:right w:val="none" w:sz="0" w:space="0" w:color="auto"/>
      </w:divBdr>
    </w:div>
    <w:div w:id="207134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png"/><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3.png"/></Relationships>
</file>

<file path=word/_rels/footnotes.xml.rels><?xml version="1.0" encoding="UTF-8" standalone="yes"?>
<Relationships xmlns="http://schemas.openxmlformats.org/package/2006/relationships"><Relationship Id="rId1" Type="http://schemas.openxmlformats.org/officeDocument/2006/relationships/hyperlink" Target="mailto:elena.lenci@unifi.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470C31-5F39-403E-B84A-3310E845A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5</TotalTime>
  <Pages>26</Pages>
  <Words>5733</Words>
  <Characters>32682</Characters>
  <Application>Microsoft Office Word</Application>
  <DocSecurity>0</DocSecurity>
  <Lines>272</Lines>
  <Paragraphs>76</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38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ente Windows</dc:creator>
  <cp:keywords/>
  <dc:description/>
  <cp:lastModifiedBy>Elena Lenci</cp:lastModifiedBy>
  <cp:revision>73</cp:revision>
  <dcterms:created xsi:type="dcterms:W3CDTF">2018-05-18T08:15:00Z</dcterms:created>
  <dcterms:modified xsi:type="dcterms:W3CDTF">2018-10-09T08:45:00Z</dcterms:modified>
</cp:coreProperties>
</file>